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A2E90E" w14:textId="77777777" w:rsidR="00302197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sz w:val="32"/>
        </w:rPr>
      </w:pPr>
      <w:r>
        <w:rPr>
          <w:rFonts w:eastAsia="黑体"/>
          <w:sz w:val="32"/>
        </w:rPr>
        <w:t>2022</w:t>
      </w:r>
      <w:r>
        <w:rPr>
          <w:rFonts w:ascii="黑体" w:eastAsia="黑体" w:hAnsi="黑体" w:cs="宋体" w:hint="eastAsia"/>
          <w:sz w:val="32"/>
        </w:rPr>
        <w:t>年</w:t>
      </w:r>
      <w:r>
        <w:rPr>
          <w:rFonts w:ascii="黑体" w:eastAsia="黑体" w:hAnsi="黑体"/>
          <w:sz w:val="32"/>
        </w:rPr>
        <w:t>海南省高考物理试题</w:t>
      </w:r>
    </w:p>
    <w:p w14:paraId="66D39826" w14:textId="77777777" w:rsidR="00302197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/>
          <w:color w:val="7030A0"/>
          <w:sz w:val="24"/>
        </w:rPr>
        <w:t>排版：深圳市独立物理老师修慧心     校正：</w:t>
      </w:r>
      <w:r>
        <w:rPr>
          <w:rFonts w:ascii="黑体" w:eastAsia="黑体" w:hAnsi="黑体" w:hint="eastAsia"/>
          <w:color w:val="7030A0"/>
          <w:sz w:val="24"/>
        </w:rPr>
        <w:t>安徽省东至二中刘金杰</w:t>
      </w:r>
    </w:p>
    <w:p w14:paraId="5E80D061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一、</w:t>
      </w:r>
      <w:r>
        <w:rPr>
          <w:rFonts w:ascii="黑体" w:eastAsia="黑体" w:hAnsi="黑体" w:hint="eastAsia"/>
          <w:bCs/>
          <w:sz w:val="22"/>
          <w:szCs w:val="22"/>
        </w:rPr>
        <w:t>单项</w:t>
      </w:r>
      <w:r>
        <w:rPr>
          <w:rFonts w:ascii="黑体" w:eastAsia="黑体" w:hAnsi="黑体"/>
          <w:bCs/>
          <w:sz w:val="22"/>
          <w:szCs w:val="22"/>
        </w:rPr>
        <w:t>选</w:t>
      </w:r>
      <w:r>
        <w:rPr>
          <w:rFonts w:eastAsia="黑体"/>
          <w:bCs/>
          <w:sz w:val="22"/>
          <w:szCs w:val="22"/>
        </w:rPr>
        <w:t>择题：本题共</w:t>
      </w:r>
      <w:r>
        <w:rPr>
          <w:rFonts w:eastAsia="黑体"/>
          <w:bCs/>
          <w:sz w:val="22"/>
          <w:szCs w:val="22"/>
        </w:rPr>
        <w:t>8</w:t>
      </w:r>
      <w:r>
        <w:rPr>
          <w:rFonts w:eastAsia="黑体"/>
          <w:bCs/>
          <w:sz w:val="22"/>
          <w:szCs w:val="22"/>
        </w:rPr>
        <w:t>小题，每小题</w:t>
      </w:r>
      <w:r>
        <w:rPr>
          <w:rFonts w:eastAsia="黑体"/>
          <w:bCs/>
          <w:sz w:val="22"/>
          <w:szCs w:val="22"/>
        </w:rPr>
        <w:t>3</w:t>
      </w:r>
      <w:r>
        <w:rPr>
          <w:rFonts w:eastAsia="黑体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24</w:t>
      </w:r>
      <w:r>
        <w:rPr>
          <w:rFonts w:eastAsia="黑体"/>
          <w:bCs/>
          <w:sz w:val="22"/>
          <w:szCs w:val="22"/>
        </w:rPr>
        <w:t>分．在每小题给出的四个选项中，只有一项是符合题目要求的．</w:t>
      </w:r>
    </w:p>
    <w:p w14:paraId="0EC70CA2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北京</w:t>
      </w:r>
      <w:r>
        <w:rPr>
          <w:rFonts w:hint="eastAsia"/>
          <w:sz w:val="22"/>
          <w:szCs w:val="22"/>
        </w:rPr>
        <w:t>2022</w:t>
      </w:r>
      <w:r>
        <w:rPr>
          <w:rFonts w:hint="eastAsia"/>
          <w:sz w:val="22"/>
          <w:szCs w:val="22"/>
        </w:rPr>
        <w:t>年冬奥会，中国短道速滑队获得混合接力冠军．如图，交接棒的过程中甲运动员用力推乙运动员，设此过程中甲对乙的作用力为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，乙对甲的作用力是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则</w:t>
      </w:r>
    </w:p>
    <w:p w14:paraId="053C4BD7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F6F067B" wp14:editId="515877A5">
            <wp:simplePos x="0" y="0"/>
            <wp:positionH relativeFrom="margin">
              <wp:align>right</wp:align>
            </wp:positionH>
            <wp:positionV relativeFrom="paragraph">
              <wp:posOffset>17780</wp:posOffset>
            </wp:positionV>
            <wp:extent cx="1351280" cy="899795"/>
            <wp:effectExtent l="0" t="0" r="190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122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与</w:t>
      </w:r>
      <w:r>
        <w:rPr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总是</w:t>
      </w:r>
      <w:r>
        <w:rPr>
          <w:sz w:val="22"/>
          <w:szCs w:val="22"/>
        </w:rPr>
        <w:t>大小相等，方向相反</w:t>
      </w:r>
    </w:p>
    <w:p w14:paraId="7536384A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与</w:t>
      </w:r>
      <w:r>
        <w:rPr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总是</w:t>
      </w:r>
      <w:r>
        <w:rPr>
          <w:sz w:val="22"/>
          <w:szCs w:val="22"/>
        </w:rPr>
        <w:t>大小相等，方向相同</w:t>
      </w:r>
    </w:p>
    <w:p w14:paraId="3C1A7022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冲量</w:t>
      </w:r>
      <w:r>
        <w:rPr>
          <w:rFonts w:hint="eastAsia"/>
          <w:sz w:val="22"/>
          <w:szCs w:val="22"/>
        </w:rPr>
        <w:t>大小比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大</w:t>
      </w:r>
    </w:p>
    <w:p w14:paraId="5D4CAEED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冲量</w:t>
      </w:r>
      <w:r>
        <w:rPr>
          <w:rFonts w:hint="eastAsia"/>
          <w:sz w:val="22"/>
          <w:szCs w:val="22"/>
        </w:rPr>
        <w:t>大小比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小</w:t>
      </w:r>
    </w:p>
    <w:p w14:paraId="61DFAD7C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5D0F63C2" w14:textId="77777777" w:rsidR="00302197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2</w:t>
      </w:r>
      <w:r>
        <w:rPr>
          <w:sz w:val="22"/>
          <w:szCs w:val="22"/>
        </w:rPr>
        <w:t>）下列</w:t>
      </w:r>
      <w:r>
        <w:rPr>
          <w:rFonts w:hint="eastAsia"/>
          <w:sz w:val="22"/>
          <w:szCs w:val="22"/>
        </w:rPr>
        <w:t>四个核反应方程中，</w:t>
      </w:r>
      <w:r>
        <w:rPr>
          <w:sz w:val="22"/>
          <w:szCs w:val="22"/>
        </w:rPr>
        <w:t>属于</w:t>
      </w:r>
      <w:r>
        <w:rPr>
          <w:sz w:val="22"/>
          <w:szCs w:val="22"/>
        </w:rPr>
        <w:t>β</w:t>
      </w:r>
      <w:r>
        <w:rPr>
          <w:sz w:val="22"/>
          <w:szCs w:val="22"/>
        </w:rPr>
        <w:t>衰变的是</w:t>
      </w:r>
    </w:p>
    <w:p w14:paraId="3272F107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leftChars="200" w:left="42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position w:val="-10"/>
        </w:rPr>
        <w:object w:dxaOrig="1807" w:dyaOrig="339" w14:anchorId="49F2E2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6.9pt" o:ole="">
            <v:imagedata r:id="rId7" o:title=""/>
          </v:shape>
          <o:OLEObject Type="Embed" ProgID="Equation.DSMT4" ShapeID="_x0000_i1025" DrawAspect="Content" ObjectID="_1800815061" r:id="rId8"/>
        </w:object>
      </w:r>
      <w:r>
        <w:rPr>
          <w:sz w:val="22"/>
          <w:szCs w:val="22"/>
        </w:rPr>
        <w:tab/>
      </w: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position w:val="-10"/>
        </w:rPr>
        <w:object w:dxaOrig="1779" w:dyaOrig="339" w14:anchorId="05E4BE73">
          <v:shape id="_x0000_i1026" type="#_x0000_t75" style="width:88.9pt;height:16.9pt" o:ole="">
            <v:imagedata r:id="rId9" o:title=""/>
          </v:shape>
          <o:OLEObject Type="Embed" ProgID="Equation.DSMT4" ShapeID="_x0000_i1026" DrawAspect="Content" ObjectID="_1800815062" r:id="rId10"/>
        </w:object>
      </w:r>
    </w:p>
    <w:p w14:paraId="7E95746D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position w:val="-10"/>
        </w:rPr>
        <w:object w:dxaOrig="1999" w:dyaOrig="339" w14:anchorId="336AEF43">
          <v:shape id="_x0000_i1027" type="#_x0000_t75" style="width:100.05pt;height:16.9pt" o:ole="">
            <v:imagedata r:id="rId11" o:title=""/>
          </v:shape>
          <o:OLEObject Type="Embed" ProgID="Equation.DSMT4" ShapeID="_x0000_i1027" DrawAspect="Content" ObjectID="_1800815063" r:id="rId12"/>
        </w:object>
      </w:r>
      <w:r>
        <w:rPr>
          <w:color w:val="000000"/>
          <w:sz w:val="22"/>
          <w:szCs w:val="22"/>
        </w:rPr>
        <w:tab/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position w:val="-10"/>
        </w:rPr>
        <w:object w:dxaOrig="2784" w:dyaOrig="339" w14:anchorId="28699AA2">
          <v:shape id="_x0000_i1028" type="#_x0000_t75" style="width:139.15pt;height:16.9pt" o:ole="">
            <v:imagedata r:id="rId13" o:title=""/>
          </v:shape>
          <o:OLEObject Type="Embed" ProgID="Equation.DSMT4" ShapeID="_x0000_i1028" DrawAspect="Content" ObjectID="_1800815064" r:id="rId14"/>
        </w:object>
      </w:r>
    </w:p>
    <w:p w14:paraId="46A08676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1753494B" w14:textId="77777777" w:rsidR="00302197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color w:val="00000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65E02A7" wp14:editId="0F98BDA7">
                <wp:simplePos x="0" y="0"/>
                <wp:positionH relativeFrom="margin">
                  <wp:align>right</wp:align>
                </wp:positionH>
                <wp:positionV relativeFrom="paragraph">
                  <wp:posOffset>96520</wp:posOffset>
                </wp:positionV>
                <wp:extent cx="1385570" cy="919480"/>
                <wp:effectExtent l="0" t="0" r="24130" b="13970"/>
                <wp:wrapSquare wrapText="bothSides"/>
                <wp:docPr id="606069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5570" cy="919480"/>
                          <a:chOff x="0" y="0"/>
                          <a:chExt cx="1385722" cy="919848"/>
                        </a:xfrm>
                      </wpg:grpSpPr>
                      <pic:pic xmlns:pic="http://schemas.openxmlformats.org/drawingml/2006/picture">
                        <pic:nvPicPr>
                          <pic:cNvPr id="6060694" name="Picture 245"/>
                          <pic:cNvPicPr>
                            <a:picLocks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07516" y="141920"/>
                            <a:ext cx="25755" cy="724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695" name="Freeform 246"/>
                        <wps:cNvSpPr/>
                        <wps:spPr>
                          <a:xfrm>
                            <a:off x="770616" y="307075"/>
                            <a:ext cx="306862" cy="3056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3754" h="363741">
                                <a:moveTo>
                                  <a:pt x="363754" y="181877"/>
                                </a:moveTo>
                                <a:cubicBezTo>
                                  <a:pt x="363754" y="81420"/>
                                  <a:pt x="282321" y="0"/>
                                  <a:pt x="181877" y="0"/>
                                </a:cubicBezTo>
                                <a:cubicBezTo>
                                  <a:pt x="81433" y="0"/>
                                  <a:pt x="0" y="81420"/>
                                  <a:pt x="0" y="181877"/>
                                </a:cubicBezTo>
                                <a:cubicBezTo>
                                  <a:pt x="0" y="282321"/>
                                  <a:pt x="81433" y="363741"/>
                                  <a:pt x="181877" y="363741"/>
                                </a:cubicBezTo>
                                <a:cubicBezTo>
                                  <a:pt x="282321" y="363741"/>
                                  <a:pt x="363754" y="282321"/>
                                  <a:pt x="363754" y="181877"/>
                                </a:cubicBezTo>
                                <a:close/>
                                <a:moveTo>
                                  <a:pt x="-367462" y="743597"/>
                                </a:move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696" name="Freeform 247"/>
                        <wps:cNvSpPr/>
                        <wps:spPr>
                          <a:xfrm>
                            <a:off x="920576" y="460618"/>
                            <a:ext cx="4157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28">
                                <a:moveTo>
                                  <a:pt x="4928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697" name="Freeform 248"/>
                        <wps:cNvSpPr/>
                        <wps:spPr>
                          <a:xfrm>
                            <a:off x="902523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698" name="Freeform 249"/>
                        <wps:cNvSpPr/>
                        <wps:spPr>
                          <a:xfrm>
                            <a:off x="884471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699" name="Freeform 250"/>
                        <wps:cNvSpPr/>
                        <wps:spPr>
                          <a:xfrm>
                            <a:off x="866418" y="460618"/>
                            <a:ext cx="695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2">
                                <a:moveTo>
                                  <a:pt x="8242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0" name="Freeform 251"/>
                        <wps:cNvSpPr/>
                        <wps:spPr>
                          <a:xfrm>
                            <a:off x="848366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1" name="Freeform 252"/>
                        <wps:cNvSpPr/>
                        <wps:spPr>
                          <a:xfrm>
                            <a:off x="830324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2" name="Freeform 253"/>
                        <wps:cNvSpPr/>
                        <wps:spPr>
                          <a:xfrm>
                            <a:off x="810889" y="460618"/>
                            <a:ext cx="832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67">
                                <a:moveTo>
                                  <a:pt x="9867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3" name="Freeform 254"/>
                        <wps:cNvSpPr/>
                        <wps:spPr>
                          <a:xfrm>
                            <a:off x="792826" y="460618"/>
                            <a:ext cx="83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>
                                <a:moveTo>
                                  <a:pt x="9881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4" name="Freeform 255"/>
                        <wps:cNvSpPr/>
                        <wps:spPr>
                          <a:xfrm>
                            <a:off x="774773" y="460618"/>
                            <a:ext cx="695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2">
                                <a:moveTo>
                                  <a:pt x="8242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5" name="Freeform 256"/>
                        <wps:cNvSpPr/>
                        <wps:spPr>
                          <a:xfrm>
                            <a:off x="756731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6" name="Freeform 257"/>
                        <wps:cNvSpPr/>
                        <wps:spPr>
                          <a:xfrm>
                            <a:off x="738679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7" name="Freeform 258"/>
                        <wps:cNvSpPr/>
                        <wps:spPr>
                          <a:xfrm>
                            <a:off x="720626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8" name="Freeform 259"/>
                        <wps:cNvSpPr/>
                        <wps:spPr>
                          <a:xfrm>
                            <a:off x="702573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09" name="Freeform 260"/>
                        <wps:cNvSpPr/>
                        <wps:spPr>
                          <a:xfrm>
                            <a:off x="684531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0" name="Freeform 261"/>
                        <wps:cNvSpPr/>
                        <wps:spPr>
                          <a:xfrm>
                            <a:off x="665086" y="460618"/>
                            <a:ext cx="83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>
                                <a:moveTo>
                                  <a:pt x="9881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1" name="Freeform 262"/>
                        <wps:cNvSpPr/>
                        <wps:spPr>
                          <a:xfrm>
                            <a:off x="647033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2" name="Freeform 263"/>
                        <wps:cNvSpPr/>
                        <wps:spPr>
                          <a:xfrm>
                            <a:off x="628992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3" name="Freeform 264"/>
                        <wps:cNvSpPr/>
                        <wps:spPr>
                          <a:xfrm>
                            <a:off x="610939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4" name="Freeform 265"/>
                        <wps:cNvSpPr/>
                        <wps:spPr>
                          <a:xfrm>
                            <a:off x="592886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5" name="Freeform 266"/>
                        <wps:cNvSpPr/>
                        <wps:spPr>
                          <a:xfrm>
                            <a:off x="574834" y="460618"/>
                            <a:ext cx="695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3">
                                <a:moveTo>
                                  <a:pt x="8243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6" name="Freeform 267"/>
                        <wps:cNvSpPr/>
                        <wps:spPr>
                          <a:xfrm>
                            <a:off x="556792" y="460618"/>
                            <a:ext cx="693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>
                                <a:moveTo>
                                  <a:pt x="8217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7" name="Freeform 268"/>
                        <wps:cNvSpPr/>
                        <wps:spPr>
                          <a:xfrm>
                            <a:off x="537346" y="460618"/>
                            <a:ext cx="83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>
                                <a:moveTo>
                                  <a:pt x="9881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8" name="Freeform 269"/>
                        <wps:cNvSpPr/>
                        <wps:spPr>
                          <a:xfrm>
                            <a:off x="519294" y="460618"/>
                            <a:ext cx="695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2">
                                <a:moveTo>
                                  <a:pt x="8242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19" name="Freeform 270"/>
                        <wps:cNvSpPr/>
                        <wps:spPr>
                          <a:xfrm>
                            <a:off x="501241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0" name="Freeform 271"/>
                        <wps:cNvSpPr/>
                        <wps:spPr>
                          <a:xfrm>
                            <a:off x="483199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1" name="Freeform 272"/>
                        <wps:cNvSpPr/>
                        <wps:spPr>
                          <a:xfrm>
                            <a:off x="465147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2" name="Freeform 273"/>
                        <wps:cNvSpPr/>
                        <wps:spPr>
                          <a:xfrm>
                            <a:off x="447094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3" name="Freeform 274"/>
                        <wps:cNvSpPr/>
                        <wps:spPr>
                          <a:xfrm>
                            <a:off x="429041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4" name="Freeform 275"/>
                        <wps:cNvSpPr/>
                        <wps:spPr>
                          <a:xfrm>
                            <a:off x="409607" y="460618"/>
                            <a:ext cx="8324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68">
                                <a:moveTo>
                                  <a:pt x="9868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5" name="Freeform 276"/>
                        <wps:cNvSpPr/>
                        <wps:spPr>
                          <a:xfrm>
                            <a:off x="391554" y="460618"/>
                            <a:ext cx="8334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0">
                                <a:moveTo>
                                  <a:pt x="988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6" name="Freeform 277"/>
                        <wps:cNvSpPr/>
                        <wps:spPr>
                          <a:xfrm>
                            <a:off x="373501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7" name="Freeform 278"/>
                        <wps:cNvSpPr/>
                        <wps:spPr>
                          <a:xfrm>
                            <a:off x="355449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8" name="Freeform 279"/>
                        <wps:cNvSpPr/>
                        <wps:spPr>
                          <a:xfrm>
                            <a:off x="337407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29" name="Freeform 280"/>
                        <wps:cNvSpPr/>
                        <wps:spPr>
                          <a:xfrm>
                            <a:off x="319354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0" name="Freeform 281"/>
                        <wps:cNvSpPr/>
                        <wps:spPr>
                          <a:xfrm>
                            <a:off x="301302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1" name="Freeform 282"/>
                        <wps:cNvSpPr/>
                        <wps:spPr>
                          <a:xfrm>
                            <a:off x="281867" y="460618"/>
                            <a:ext cx="83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>
                                <a:moveTo>
                                  <a:pt x="9881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2" name="Freeform 283"/>
                        <wps:cNvSpPr/>
                        <wps:spPr>
                          <a:xfrm>
                            <a:off x="263814" y="460618"/>
                            <a:ext cx="832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67">
                                <a:moveTo>
                                  <a:pt x="9867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3" name="Freeform 284"/>
                        <wps:cNvSpPr/>
                        <wps:spPr>
                          <a:xfrm>
                            <a:off x="245762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4" name="Freeform 285"/>
                        <wps:cNvSpPr/>
                        <wps:spPr>
                          <a:xfrm>
                            <a:off x="227709" y="460618"/>
                            <a:ext cx="695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3">
                                <a:moveTo>
                                  <a:pt x="8243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5" name="Freeform 286"/>
                        <wps:cNvSpPr/>
                        <wps:spPr>
                          <a:xfrm>
                            <a:off x="209667" y="460618"/>
                            <a:ext cx="693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>
                                <a:moveTo>
                                  <a:pt x="8217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6" name="Freeform 287"/>
                        <wps:cNvSpPr/>
                        <wps:spPr>
                          <a:xfrm>
                            <a:off x="191615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7" name="Freeform 288"/>
                        <wps:cNvSpPr/>
                        <wps:spPr>
                          <a:xfrm>
                            <a:off x="173562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8" name="Freeform 289"/>
                        <wps:cNvSpPr/>
                        <wps:spPr>
                          <a:xfrm>
                            <a:off x="154117" y="460618"/>
                            <a:ext cx="83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>
                                <a:moveTo>
                                  <a:pt x="9881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39" name="Freeform 290"/>
                        <wps:cNvSpPr/>
                        <wps:spPr>
                          <a:xfrm>
                            <a:off x="136075" y="460618"/>
                            <a:ext cx="8324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68">
                                <a:moveTo>
                                  <a:pt x="9868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0" name="Freeform 291"/>
                        <wps:cNvSpPr/>
                        <wps:spPr>
                          <a:xfrm>
                            <a:off x="118022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1" name="Freeform 292"/>
                        <wps:cNvSpPr/>
                        <wps:spPr>
                          <a:xfrm>
                            <a:off x="99969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2" name="Freeform 293"/>
                        <wps:cNvSpPr/>
                        <wps:spPr>
                          <a:xfrm>
                            <a:off x="81917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3" name="Freeform 294"/>
                        <wps:cNvSpPr/>
                        <wps:spPr>
                          <a:xfrm>
                            <a:off x="63864" y="460618"/>
                            <a:ext cx="6942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>
                                <a:moveTo>
                                  <a:pt x="823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4" name="Freeform 295"/>
                        <wps:cNvSpPr/>
                        <wps:spPr>
                          <a:xfrm>
                            <a:off x="45822" y="460618"/>
                            <a:ext cx="69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>
                                <a:moveTo>
                                  <a:pt x="8229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5" name="Freeform 296"/>
                        <wps:cNvSpPr/>
                        <wps:spPr>
                          <a:xfrm>
                            <a:off x="26377" y="460618"/>
                            <a:ext cx="8335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>
                                <a:moveTo>
                                  <a:pt x="9881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6" name="Freeform 297"/>
                        <wps:cNvSpPr/>
                        <wps:spPr>
                          <a:xfrm>
                            <a:off x="12492" y="460618"/>
                            <a:ext cx="4167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40">
                                <a:moveTo>
                                  <a:pt x="494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7" name="Freeform 298"/>
                        <wps:cNvSpPr/>
                        <wps:spPr>
                          <a:xfrm>
                            <a:off x="462372" y="0"/>
                            <a:ext cx="923350" cy="9198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94536" h="1094537">
                                <a:moveTo>
                                  <a:pt x="1094536" y="547269"/>
                                </a:moveTo>
                                <a:cubicBezTo>
                                  <a:pt x="1094536" y="245021"/>
                                  <a:pt x="849515" y="0"/>
                                  <a:pt x="547268" y="0"/>
                                </a:cubicBezTo>
                                <a:cubicBezTo>
                                  <a:pt x="245021" y="0"/>
                                  <a:pt x="0" y="245021"/>
                                  <a:pt x="0" y="547269"/>
                                </a:cubicBezTo>
                                <a:cubicBezTo>
                                  <a:pt x="0" y="849516"/>
                                  <a:pt x="245021" y="1094537"/>
                                  <a:pt x="547268" y="1094537"/>
                                </a:cubicBezTo>
                                <a:cubicBezTo>
                                  <a:pt x="849515" y="1094537"/>
                                  <a:pt x="1094536" y="849516"/>
                                  <a:pt x="1094536" y="547269"/>
                                </a:cubicBezTo>
                                <a:close/>
                                <a:moveTo>
                                  <a:pt x="-2071" y="1108989"/>
                                </a:move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8" name="Freeform 299"/>
                        <wps:cNvSpPr/>
                        <wps:spPr>
                          <a:xfrm>
                            <a:off x="370727" y="153191"/>
                            <a:ext cx="20741" cy="771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587" h="91758">
                                <a:moveTo>
                                  <a:pt x="24587" y="0"/>
                                </a:moveTo>
                                <a:cubicBezTo>
                                  <a:pt x="8483" y="27902"/>
                                  <a:pt x="0" y="59551"/>
                                  <a:pt x="0" y="91758"/>
                                </a:cubicBez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49" name="Freeform 300"/>
                        <wps:cNvSpPr/>
                        <wps:spPr>
                          <a:xfrm>
                            <a:off x="717851" y="460618"/>
                            <a:ext cx="206881" cy="41081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5237" h="488836">
                                <a:moveTo>
                                  <a:pt x="245237" y="0"/>
                                </a:moveTo>
                                <a:lnTo>
                                  <a:pt x="0" y="488836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750" name="Picture 301"/>
                          <pic:cNvPicPr>
                            <a:picLocks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33292" y="663215"/>
                            <a:ext cx="67592" cy="740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751" name="Freeform 302"/>
                        <wps:cNvSpPr/>
                        <wps:spPr>
                          <a:xfrm>
                            <a:off x="904206" y="707871"/>
                            <a:ext cx="34348" cy="5290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0716" h="62954">
                                <a:moveTo>
                                  <a:pt x="40716" y="51080"/>
                                </a:moveTo>
                                <a:lnTo>
                                  <a:pt x="36398" y="62954"/>
                                </a:lnTo>
                                <a:lnTo>
                                  <a:pt x="0" y="62954"/>
                                </a:lnTo>
                                <a:lnTo>
                                  <a:pt x="0" y="61265"/>
                                </a:lnTo>
                                <a:cubicBezTo>
                                  <a:pt x="10718" y="51499"/>
                                  <a:pt x="18249" y="43536"/>
                                  <a:pt x="22618" y="37338"/>
                                </a:cubicBezTo>
                                <a:cubicBezTo>
                                  <a:pt x="26974" y="31166"/>
                                  <a:pt x="29159" y="25502"/>
                                  <a:pt x="29159" y="20384"/>
                                </a:cubicBezTo>
                                <a:cubicBezTo>
                                  <a:pt x="29159" y="16459"/>
                                  <a:pt x="27965" y="13246"/>
                                  <a:pt x="25565" y="10732"/>
                                </a:cubicBezTo>
                                <a:cubicBezTo>
                                  <a:pt x="23177" y="8217"/>
                                  <a:pt x="20307" y="6960"/>
                                  <a:pt x="16980" y="6960"/>
                                </a:cubicBezTo>
                                <a:cubicBezTo>
                                  <a:pt x="13944" y="6960"/>
                                  <a:pt x="11226" y="7849"/>
                                  <a:pt x="8813" y="9627"/>
                                </a:cubicBezTo>
                                <a:cubicBezTo>
                                  <a:pt x="6400" y="11392"/>
                                  <a:pt x="4610" y="13996"/>
                                  <a:pt x="3467" y="17425"/>
                                </a:cubicBezTo>
                                <a:lnTo>
                                  <a:pt x="1778" y="17425"/>
                                </a:lnTo>
                                <a:cubicBezTo>
                                  <a:pt x="2540" y="11811"/>
                                  <a:pt x="4483" y="7506"/>
                                  <a:pt x="7620" y="4509"/>
                                </a:cubicBezTo>
                                <a:cubicBezTo>
                                  <a:pt x="10769" y="1499"/>
                                  <a:pt x="14694" y="0"/>
                                  <a:pt x="19380" y="0"/>
                                </a:cubicBezTo>
                                <a:cubicBezTo>
                                  <a:pt x="24384" y="0"/>
                                  <a:pt x="28562" y="1613"/>
                                  <a:pt x="31915" y="4826"/>
                                </a:cubicBezTo>
                                <a:cubicBezTo>
                                  <a:pt x="35268" y="8039"/>
                                  <a:pt x="36944" y="11824"/>
                                  <a:pt x="36944" y="16193"/>
                                </a:cubicBezTo>
                                <a:cubicBezTo>
                                  <a:pt x="36944" y="19317"/>
                                  <a:pt x="36207" y="22441"/>
                                  <a:pt x="34760" y="25565"/>
                                </a:cubicBezTo>
                                <a:cubicBezTo>
                                  <a:pt x="32512" y="30480"/>
                                  <a:pt x="28867" y="35674"/>
                                  <a:pt x="23838" y="41161"/>
                                </a:cubicBezTo>
                                <a:cubicBezTo>
                                  <a:pt x="16294" y="49416"/>
                                  <a:pt x="11569" y="54394"/>
                                  <a:pt x="9690" y="56083"/>
                                </a:cubicBezTo>
                                <a:lnTo>
                                  <a:pt x="25793" y="56083"/>
                                </a:lnTo>
                                <a:cubicBezTo>
                                  <a:pt x="29070" y="56083"/>
                                  <a:pt x="31369" y="55956"/>
                                  <a:pt x="32689" y="55715"/>
                                </a:cubicBezTo>
                                <a:cubicBezTo>
                                  <a:pt x="33997" y="55474"/>
                                  <a:pt x="35191" y="54991"/>
                                  <a:pt x="36258" y="54242"/>
                                </a:cubicBezTo>
                                <a:cubicBezTo>
                                  <a:pt x="37312" y="53493"/>
                                  <a:pt x="38252" y="52451"/>
                                  <a:pt x="39039" y="51080"/>
                                </a:cubicBezTo>
                                <a:lnTo>
                                  <a:pt x="40716" y="51080"/>
                                </a:lnTo>
                                <a:close/>
                                <a:moveTo>
                                  <a:pt x="-871932" y="266687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2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752" name="Picture 303"/>
                          <pic:cNvPicPr>
                            <a:picLocks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02727" y="324323"/>
                            <a:ext cx="67581" cy="740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753" name="Freeform 304"/>
                        <wps:cNvSpPr/>
                        <wps:spPr>
                          <a:xfrm>
                            <a:off x="974209" y="370356"/>
                            <a:ext cx="20496" cy="5290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296" h="62954">
                                <a:moveTo>
                                  <a:pt x="0" y="7341"/>
                                </a:moveTo>
                                <a:lnTo>
                                  <a:pt x="15012" y="0"/>
                                </a:lnTo>
                                <a:lnTo>
                                  <a:pt x="16510" y="0"/>
                                </a:lnTo>
                                <a:lnTo>
                                  <a:pt x="16510" y="52095"/>
                                </a:lnTo>
                                <a:cubicBezTo>
                                  <a:pt x="16510" y="55537"/>
                                  <a:pt x="16663" y="57696"/>
                                  <a:pt x="16942" y="58547"/>
                                </a:cubicBezTo>
                                <a:cubicBezTo>
                                  <a:pt x="17234" y="59398"/>
                                  <a:pt x="17831" y="60046"/>
                                  <a:pt x="18746" y="60503"/>
                                </a:cubicBezTo>
                                <a:cubicBezTo>
                                  <a:pt x="19647" y="60960"/>
                                  <a:pt x="21502" y="61227"/>
                                  <a:pt x="24296" y="61278"/>
                                </a:cubicBezTo>
                                <a:lnTo>
                                  <a:pt x="24296" y="62954"/>
                                </a:lnTo>
                                <a:lnTo>
                                  <a:pt x="1093" y="62954"/>
                                </a:lnTo>
                                <a:lnTo>
                                  <a:pt x="1093" y="61278"/>
                                </a:lnTo>
                                <a:cubicBezTo>
                                  <a:pt x="4014" y="61227"/>
                                  <a:pt x="5893" y="60960"/>
                                  <a:pt x="6731" y="60528"/>
                                </a:cubicBezTo>
                                <a:cubicBezTo>
                                  <a:pt x="7582" y="60084"/>
                                  <a:pt x="8179" y="59487"/>
                                  <a:pt x="8509" y="58750"/>
                                </a:cubicBezTo>
                                <a:cubicBezTo>
                                  <a:pt x="8852" y="58014"/>
                                  <a:pt x="9017" y="55791"/>
                                  <a:pt x="9017" y="52095"/>
                                </a:cubicBezTo>
                                <a:lnTo>
                                  <a:pt x="9017" y="18796"/>
                                </a:lnTo>
                                <a:cubicBezTo>
                                  <a:pt x="9017" y="14313"/>
                                  <a:pt x="8865" y="11430"/>
                                  <a:pt x="8560" y="10147"/>
                                </a:cubicBezTo>
                                <a:cubicBezTo>
                                  <a:pt x="8344" y="9182"/>
                                  <a:pt x="7963" y="8471"/>
                                  <a:pt x="7392" y="8014"/>
                                </a:cubicBezTo>
                                <a:cubicBezTo>
                                  <a:pt x="6833" y="7557"/>
                                  <a:pt x="6160" y="7341"/>
                                  <a:pt x="5372" y="7341"/>
                                </a:cubicBezTo>
                                <a:cubicBezTo>
                                  <a:pt x="4255" y="7341"/>
                                  <a:pt x="2693" y="7798"/>
                                  <a:pt x="686" y="8738"/>
                                </a:cubicBezTo>
                                <a:lnTo>
                                  <a:pt x="0" y="7341"/>
                                </a:lnTo>
                                <a:close/>
                                <a:moveTo>
                                  <a:pt x="-509562" y="668299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2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54" name="Freeform 305"/>
                        <wps:cNvSpPr/>
                        <wps:spPr>
                          <a:xfrm>
                            <a:off x="924733" y="403901"/>
                            <a:ext cx="143017" cy="5671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9532" h="67488">
                                <a:moveTo>
                                  <a:pt x="0" y="67488"/>
                                </a:moveTo>
                                <a:lnTo>
                                  <a:pt x="169532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55" name="Freeform 306"/>
                        <wps:cNvSpPr/>
                        <wps:spPr>
                          <a:xfrm>
                            <a:off x="724794" y="827174"/>
                            <a:ext cx="8335" cy="1105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 h="13157">
                                <a:moveTo>
                                  <a:pt x="3290" y="0"/>
                                </a:moveTo>
                                <a:lnTo>
                                  <a:pt x="9881" y="13157"/>
                                </a:lnTo>
                                <a:lnTo>
                                  <a:pt x="0" y="13157"/>
                                </a:lnTo>
                                <a:lnTo>
                                  <a:pt x="3290" y="0"/>
                                </a:lnTo>
                                <a:close/>
                                <a:moveTo>
                                  <a:pt x="-750138" y="124726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2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56" name="Freeform 307"/>
                        <wps:cNvSpPr/>
                        <wps:spPr>
                          <a:xfrm>
                            <a:off x="724794" y="827174"/>
                            <a:ext cx="8335" cy="1105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1" h="13157">
                                <a:moveTo>
                                  <a:pt x="3290" y="0"/>
                                </a:moveTo>
                                <a:lnTo>
                                  <a:pt x="9881" y="13157"/>
                                </a:lnTo>
                                <a:lnTo>
                                  <a:pt x="0" y="13157"/>
                                </a:lnTo>
                                <a:lnTo>
                                  <a:pt x="3290" y="0"/>
                                </a:lnTo>
                                <a:close/>
                                <a:moveTo>
                                  <a:pt x="-750138" y="124726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57" name="Freeform 308"/>
                        <wps:cNvSpPr/>
                        <wps:spPr>
                          <a:xfrm>
                            <a:off x="734511" y="838232"/>
                            <a:ext cx="13884" cy="13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59" h="1651">
                                <a:moveTo>
                                  <a:pt x="16459" y="0"/>
                                </a:moveTo>
                                <a:lnTo>
                                  <a:pt x="13170" y="1651"/>
                                </a:lnTo>
                                <a:lnTo>
                                  <a:pt x="0" y="1651"/>
                                </a:lnTo>
                                <a:lnTo>
                                  <a:pt x="16459" y="0"/>
                                </a:lnTo>
                                <a:close/>
                                <a:moveTo>
                                  <a:pt x="-774814" y="111569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29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58" name="Freeform 309"/>
                        <wps:cNvSpPr/>
                        <wps:spPr>
                          <a:xfrm>
                            <a:off x="734511" y="838232"/>
                            <a:ext cx="13884" cy="13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59" h="1651">
                                <a:moveTo>
                                  <a:pt x="16459" y="0"/>
                                </a:moveTo>
                                <a:lnTo>
                                  <a:pt x="13170" y="1651"/>
                                </a:lnTo>
                                <a:lnTo>
                                  <a:pt x="0" y="1651"/>
                                </a:lnTo>
                                <a:lnTo>
                                  <a:pt x="16459" y="0"/>
                                </a:lnTo>
                                <a:close/>
                                <a:moveTo>
                                  <a:pt x="-774814" y="111569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759" name="Picture 310"/>
                          <pic:cNvPicPr>
                            <a:picLocks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17851" y="838232"/>
                            <a:ext cx="27770" cy="332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760" name="Freeform 311"/>
                        <wps:cNvSpPr/>
                        <wps:spPr>
                          <a:xfrm>
                            <a:off x="717851" y="838232"/>
                            <a:ext cx="27769" cy="3320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2918" h="39510">
                                <a:moveTo>
                                  <a:pt x="8229" y="0"/>
                                </a:moveTo>
                                <a:lnTo>
                                  <a:pt x="8229" y="1651"/>
                                </a:lnTo>
                                <a:lnTo>
                                  <a:pt x="19748" y="1651"/>
                                </a:lnTo>
                                <a:lnTo>
                                  <a:pt x="8229" y="0"/>
                                </a:lnTo>
                                <a:close/>
                                <a:moveTo>
                                  <a:pt x="-755066" y="111569"/>
                                </a:moveTo>
                                <a:moveTo>
                                  <a:pt x="8229" y="1651"/>
                                </a:moveTo>
                                <a:lnTo>
                                  <a:pt x="19748" y="1651"/>
                                </a:lnTo>
                                <a:lnTo>
                                  <a:pt x="0" y="39510"/>
                                </a:lnTo>
                                <a:lnTo>
                                  <a:pt x="8229" y="1651"/>
                                </a:lnTo>
                                <a:close/>
                                <a:moveTo>
                                  <a:pt x="-756717" y="111569"/>
                                </a:moveTo>
                                <a:moveTo>
                                  <a:pt x="19748" y="1651"/>
                                </a:moveTo>
                                <a:lnTo>
                                  <a:pt x="0" y="39510"/>
                                </a:lnTo>
                                <a:lnTo>
                                  <a:pt x="32918" y="1651"/>
                                </a:lnTo>
                                <a:lnTo>
                                  <a:pt x="19748" y="1651"/>
                                </a:lnTo>
                                <a:close/>
                                <a:moveTo>
                                  <a:pt x="-756717" y="111569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61" name="Freeform 312"/>
                        <wps:cNvSpPr/>
                        <wps:spPr>
                          <a:xfrm>
                            <a:off x="724794" y="838232"/>
                            <a:ext cx="9717" cy="13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519" h="1651">
                                <a:moveTo>
                                  <a:pt x="0" y="0"/>
                                </a:moveTo>
                                <a:lnTo>
                                  <a:pt x="9881" y="0"/>
                                </a:lnTo>
                                <a:lnTo>
                                  <a:pt x="11519" y="165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-763295" y="111569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29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62" name="Freeform 313"/>
                        <wps:cNvSpPr/>
                        <wps:spPr>
                          <a:xfrm>
                            <a:off x="724794" y="838232"/>
                            <a:ext cx="9717" cy="13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519" h="1651">
                                <a:moveTo>
                                  <a:pt x="0" y="0"/>
                                </a:moveTo>
                                <a:lnTo>
                                  <a:pt x="9881" y="0"/>
                                </a:lnTo>
                                <a:lnTo>
                                  <a:pt x="11519" y="165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-763295" y="111569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63" name="Freeform 314"/>
                        <wps:cNvSpPr/>
                        <wps:spPr>
                          <a:xfrm>
                            <a:off x="717851" y="827174"/>
                            <a:ext cx="30544" cy="4426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6207" h="52667">
                                <a:moveTo>
                                  <a:pt x="0" y="52667"/>
                                </a:moveTo>
                                <a:lnTo>
                                  <a:pt x="11519" y="0"/>
                                </a:lnTo>
                                <a:lnTo>
                                  <a:pt x="19748" y="14808"/>
                                </a:lnTo>
                                <a:lnTo>
                                  <a:pt x="36207" y="13157"/>
                                </a:lnTo>
                                <a:lnTo>
                                  <a:pt x="0" y="52667"/>
                                </a:lnTo>
                                <a:close/>
                                <a:moveTo>
                                  <a:pt x="-794576" y="124726"/>
                                </a:move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764" name="Picture 315"/>
                          <pic:cNvPicPr>
                            <a:picLocks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23321" y="395000"/>
                            <a:ext cx="44429" cy="302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765" name="Freeform 316"/>
                        <wps:cNvSpPr/>
                        <wps:spPr>
                          <a:xfrm>
                            <a:off x="1023321" y="403901"/>
                            <a:ext cx="44429" cy="124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67" h="14808">
                                <a:moveTo>
                                  <a:pt x="44450" y="4940"/>
                                </a:moveTo>
                                <a:lnTo>
                                  <a:pt x="52667" y="0"/>
                                </a:lnTo>
                                <a:lnTo>
                                  <a:pt x="36208" y="4940"/>
                                </a:lnTo>
                                <a:lnTo>
                                  <a:pt x="44450" y="4940"/>
                                </a:lnTo>
                                <a:close/>
                                <a:moveTo>
                                  <a:pt x="-605294" y="628383"/>
                                </a:moveTo>
                                <a:moveTo>
                                  <a:pt x="52667" y="0"/>
                                </a:moveTo>
                                <a:lnTo>
                                  <a:pt x="36208" y="4940"/>
                                </a:lnTo>
                                <a:lnTo>
                                  <a:pt x="0" y="4940"/>
                                </a:lnTo>
                                <a:lnTo>
                                  <a:pt x="52667" y="0"/>
                                </a:lnTo>
                                <a:close/>
                                <a:moveTo>
                                  <a:pt x="-600354" y="628383"/>
                                </a:moveTo>
                                <a:moveTo>
                                  <a:pt x="36208" y="4940"/>
                                </a:moveTo>
                                <a:lnTo>
                                  <a:pt x="0" y="4940"/>
                                </a:lnTo>
                                <a:lnTo>
                                  <a:pt x="13170" y="14808"/>
                                </a:lnTo>
                                <a:lnTo>
                                  <a:pt x="36208" y="4940"/>
                                </a:lnTo>
                                <a:close/>
                                <a:moveTo>
                                  <a:pt x="-605294" y="628383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766" name="Picture 317"/>
                          <pic:cNvPicPr>
                            <a:picLocks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31656" y="408053"/>
                            <a:ext cx="22209" cy="221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767" name="Freeform 318"/>
                        <wps:cNvSpPr/>
                        <wps:spPr>
                          <a:xfrm>
                            <a:off x="1031656" y="408053"/>
                            <a:ext cx="22209" cy="2213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6327" h="26340">
                                <a:moveTo>
                                  <a:pt x="26327" y="0"/>
                                </a:moveTo>
                                <a:lnTo>
                                  <a:pt x="3289" y="9868"/>
                                </a:lnTo>
                                <a:lnTo>
                                  <a:pt x="21387" y="9868"/>
                                </a:lnTo>
                                <a:lnTo>
                                  <a:pt x="26327" y="0"/>
                                </a:lnTo>
                                <a:close/>
                                <a:moveTo>
                                  <a:pt x="-615175" y="623443"/>
                                </a:moveTo>
                                <a:moveTo>
                                  <a:pt x="3289" y="9868"/>
                                </a:moveTo>
                                <a:lnTo>
                                  <a:pt x="21387" y="9868"/>
                                </a:lnTo>
                                <a:lnTo>
                                  <a:pt x="0" y="26340"/>
                                </a:lnTo>
                                <a:lnTo>
                                  <a:pt x="3289" y="9868"/>
                                </a:lnTo>
                                <a:close/>
                                <a:moveTo>
                                  <a:pt x="-625043" y="623443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68" name="Freeform 319"/>
                        <wps:cNvSpPr/>
                        <wps:spPr>
                          <a:xfrm>
                            <a:off x="1049698" y="408053"/>
                            <a:ext cx="11120" cy="82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182" h="9868">
                                <a:moveTo>
                                  <a:pt x="4940" y="0"/>
                                </a:moveTo>
                                <a:lnTo>
                                  <a:pt x="13182" y="0"/>
                                </a:lnTo>
                                <a:lnTo>
                                  <a:pt x="0" y="9868"/>
                                </a:lnTo>
                                <a:lnTo>
                                  <a:pt x="4940" y="0"/>
                                </a:lnTo>
                                <a:close/>
                                <a:moveTo>
                                  <a:pt x="-636562" y="623443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29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69" name="Freeform 320"/>
                        <wps:cNvSpPr/>
                        <wps:spPr>
                          <a:xfrm>
                            <a:off x="1049698" y="408053"/>
                            <a:ext cx="11120" cy="82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182" h="9868">
                                <a:moveTo>
                                  <a:pt x="4940" y="0"/>
                                </a:moveTo>
                                <a:lnTo>
                                  <a:pt x="13182" y="0"/>
                                </a:lnTo>
                                <a:lnTo>
                                  <a:pt x="0" y="9868"/>
                                </a:lnTo>
                                <a:lnTo>
                                  <a:pt x="4940" y="0"/>
                                </a:lnTo>
                                <a:close/>
                                <a:moveTo>
                                  <a:pt x="-636562" y="623443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0" name="Freeform 321"/>
                        <wps:cNvSpPr/>
                        <wps:spPr>
                          <a:xfrm>
                            <a:off x="1023321" y="403901"/>
                            <a:ext cx="44429" cy="262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67" h="31280">
                                <a:moveTo>
                                  <a:pt x="52667" y="0"/>
                                </a:moveTo>
                                <a:lnTo>
                                  <a:pt x="9881" y="31280"/>
                                </a:lnTo>
                                <a:lnTo>
                                  <a:pt x="13170" y="14808"/>
                                </a:lnTo>
                                <a:lnTo>
                                  <a:pt x="0" y="4940"/>
                                </a:lnTo>
                                <a:lnTo>
                                  <a:pt x="52667" y="0"/>
                                </a:lnTo>
                                <a:close/>
                                <a:moveTo>
                                  <a:pt x="-600354" y="628383"/>
                                </a:move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1" name="Freeform 322"/>
                        <wps:cNvSpPr/>
                        <wps:spPr>
                          <a:xfrm>
                            <a:off x="134682" y="5529"/>
                            <a:ext cx="2775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290" h="3289">
                                <a:moveTo>
                                  <a:pt x="0" y="0"/>
                                </a:moveTo>
                                <a:lnTo>
                                  <a:pt x="3290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2" name="Freeform 323"/>
                        <wps:cNvSpPr/>
                        <wps:spPr>
                          <a:xfrm>
                            <a:off x="147185" y="13832"/>
                            <a:ext cx="6931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 h="3290">
                                <a:moveTo>
                                  <a:pt x="0" y="0"/>
                                </a:moveTo>
                                <a:lnTo>
                                  <a:pt x="8217" y="329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3" name="Freeform 324"/>
                        <wps:cNvSpPr/>
                        <wps:spPr>
                          <a:xfrm>
                            <a:off x="162452" y="22136"/>
                            <a:ext cx="6941" cy="41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4927">
                                <a:moveTo>
                                  <a:pt x="0" y="0"/>
                                </a:moveTo>
                                <a:lnTo>
                                  <a:pt x="8229" y="4927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4" name="Freeform 325"/>
                        <wps:cNvSpPr/>
                        <wps:spPr>
                          <a:xfrm>
                            <a:off x="179112" y="31816"/>
                            <a:ext cx="5561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92" h="3289">
                                <a:moveTo>
                                  <a:pt x="0" y="0"/>
                                </a:moveTo>
                                <a:lnTo>
                                  <a:pt x="6592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5" name="Freeform 326"/>
                        <wps:cNvSpPr/>
                        <wps:spPr>
                          <a:xfrm>
                            <a:off x="194389" y="40109"/>
                            <a:ext cx="6942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40">
                                <a:moveTo>
                                  <a:pt x="0" y="0"/>
                                </a:moveTo>
                                <a:lnTo>
                                  <a:pt x="8230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6" name="Freeform 327"/>
                        <wps:cNvSpPr/>
                        <wps:spPr>
                          <a:xfrm>
                            <a:off x="211049" y="49790"/>
                            <a:ext cx="5550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4940">
                                <a:moveTo>
                                  <a:pt x="0" y="0"/>
                                </a:moveTo>
                                <a:lnTo>
                                  <a:pt x="6579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7" name="Freeform 328"/>
                        <wps:cNvSpPr/>
                        <wps:spPr>
                          <a:xfrm>
                            <a:off x="226327" y="59470"/>
                            <a:ext cx="6942" cy="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303">
                                <a:moveTo>
                                  <a:pt x="0" y="0"/>
                                </a:moveTo>
                                <a:lnTo>
                                  <a:pt x="8230" y="3303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8" name="Freeform 329"/>
                        <wps:cNvSpPr/>
                        <wps:spPr>
                          <a:xfrm>
                            <a:off x="241594" y="67774"/>
                            <a:ext cx="6952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2" h="4940">
                                <a:moveTo>
                                  <a:pt x="0" y="0"/>
                                </a:moveTo>
                                <a:lnTo>
                                  <a:pt x="8242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79" name="Freeform 330"/>
                        <wps:cNvSpPr/>
                        <wps:spPr>
                          <a:xfrm>
                            <a:off x="258265" y="77454"/>
                            <a:ext cx="5550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3289">
                                <a:moveTo>
                                  <a:pt x="0" y="0"/>
                                </a:moveTo>
                                <a:lnTo>
                                  <a:pt x="6579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0" name="Freeform 331"/>
                        <wps:cNvSpPr/>
                        <wps:spPr>
                          <a:xfrm>
                            <a:off x="273532" y="85758"/>
                            <a:ext cx="6942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40">
                                <a:moveTo>
                                  <a:pt x="0" y="0"/>
                                </a:moveTo>
                                <a:lnTo>
                                  <a:pt x="8230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1" name="Freeform 332"/>
                        <wps:cNvSpPr/>
                        <wps:spPr>
                          <a:xfrm>
                            <a:off x="290202" y="95439"/>
                            <a:ext cx="5549" cy="277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3301">
                                <a:moveTo>
                                  <a:pt x="0" y="0"/>
                                </a:moveTo>
                                <a:lnTo>
                                  <a:pt x="6578" y="330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2" name="Freeform 333"/>
                        <wps:cNvSpPr/>
                        <wps:spPr>
                          <a:xfrm>
                            <a:off x="305469" y="103742"/>
                            <a:ext cx="5550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4940">
                                <a:moveTo>
                                  <a:pt x="0" y="0"/>
                                </a:moveTo>
                                <a:lnTo>
                                  <a:pt x="6579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3" name="Freeform 334"/>
                        <wps:cNvSpPr/>
                        <wps:spPr>
                          <a:xfrm>
                            <a:off x="320747" y="113423"/>
                            <a:ext cx="6931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 h="4940">
                                <a:moveTo>
                                  <a:pt x="0" y="0"/>
                                </a:moveTo>
                                <a:lnTo>
                                  <a:pt x="8217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4" name="Freeform 335"/>
                        <wps:cNvSpPr/>
                        <wps:spPr>
                          <a:xfrm>
                            <a:off x="337407" y="123103"/>
                            <a:ext cx="5549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3289">
                                <a:moveTo>
                                  <a:pt x="0" y="0"/>
                                </a:moveTo>
                                <a:lnTo>
                                  <a:pt x="6578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5" name="Freeform 336"/>
                        <wps:cNvSpPr/>
                        <wps:spPr>
                          <a:xfrm>
                            <a:off x="352685" y="131407"/>
                            <a:ext cx="6942" cy="41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41">
                                <a:moveTo>
                                  <a:pt x="0" y="0"/>
                                </a:moveTo>
                                <a:lnTo>
                                  <a:pt x="8230" y="494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6" name="Freeform 337"/>
                        <wps:cNvSpPr/>
                        <wps:spPr>
                          <a:xfrm>
                            <a:off x="367952" y="141087"/>
                            <a:ext cx="6941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3290">
                                <a:moveTo>
                                  <a:pt x="0" y="0"/>
                                </a:moveTo>
                                <a:lnTo>
                                  <a:pt x="8229" y="329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7" name="Freeform 338"/>
                        <wps:cNvSpPr/>
                        <wps:spPr>
                          <a:xfrm>
                            <a:off x="384612" y="149380"/>
                            <a:ext cx="5550" cy="41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4941">
                                <a:moveTo>
                                  <a:pt x="0" y="0"/>
                                </a:moveTo>
                                <a:lnTo>
                                  <a:pt x="6579" y="494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8" name="Freeform 339"/>
                        <wps:cNvSpPr/>
                        <wps:spPr>
                          <a:xfrm>
                            <a:off x="399889" y="159072"/>
                            <a:ext cx="6942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289">
                                <a:moveTo>
                                  <a:pt x="0" y="0"/>
                                </a:moveTo>
                                <a:lnTo>
                                  <a:pt x="8230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89" name="Freeform 340"/>
                        <wps:cNvSpPr/>
                        <wps:spPr>
                          <a:xfrm>
                            <a:off x="416549" y="167365"/>
                            <a:ext cx="5560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91" h="4940">
                                <a:moveTo>
                                  <a:pt x="0" y="0"/>
                                </a:moveTo>
                                <a:lnTo>
                                  <a:pt x="6591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0" name="Freeform 341"/>
                        <wps:cNvSpPr/>
                        <wps:spPr>
                          <a:xfrm>
                            <a:off x="431827" y="177056"/>
                            <a:ext cx="6941" cy="41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4941">
                                <a:moveTo>
                                  <a:pt x="0" y="0"/>
                                </a:moveTo>
                                <a:lnTo>
                                  <a:pt x="8229" y="494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1" name="Freeform 342"/>
                        <wps:cNvSpPr/>
                        <wps:spPr>
                          <a:xfrm>
                            <a:off x="447094" y="186736"/>
                            <a:ext cx="6942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290">
                                <a:moveTo>
                                  <a:pt x="0" y="0"/>
                                </a:moveTo>
                                <a:lnTo>
                                  <a:pt x="8230" y="329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2" name="Freeform 343"/>
                        <wps:cNvSpPr/>
                        <wps:spPr>
                          <a:xfrm>
                            <a:off x="463765" y="195040"/>
                            <a:ext cx="5549" cy="41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4927">
                                <a:moveTo>
                                  <a:pt x="0" y="0"/>
                                </a:moveTo>
                                <a:lnTo>
                                  <a:pt x="6578" y="4927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3" name="Freeform 344"/>
                        <wps:cNvSpPr/>
                        <wps:spPr>
                          <a:xfrm>
                            <a:off x="479032" y="204720"/>
                            <a:ext cx="6942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289">
                                <a:moveTo>
                                  <a:pt x="0" y="0"/>
                                </a:moveTo>
                                <a:lnTo>
                                  <a:pt x="8230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4" name="Freeform 345"/>
                        <wps:cNvSpPr/>
                        <wps:spPr>
                          <a:xfrm>
                            <a:off x="494309" y="213013"/>
                            <a:ext cx="6931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 h="4940">
                                <a:moveTo>
                                  <a:pt x="0" y="0"/>
                                </a:moveTo>
                                <a:lnTo>
                                  <a:pt x="8217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5" name="Freeform 346"/>
                        <wps:cNvSpPr/>
                        <wps:spPr>
                          <a:xfrm>
                            <a:off x="510969" y="222704"/>
                            <a:ext cx="5549" cy="275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3277">
                                <a:moveTo>
                                  <a:pt x="0" y="0"/>
                                </a:moveTo>
                                <a:lnTo>
                                  <a:pt x="6578" y="3277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6" name="Freeform 347"/>
                        <wps:cNvSpPr/>
                        <wps:spPr>
                          <a:xfrm>
                            <a:off x="526247" y="230997"/>
                            <a:ext cx="6931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17" h="4940">
                                <a:moveTo>
                                  <a:pt x="0" y="0"/>
                                </a:moveTo>
                                <a:lnTo>
                                  <a:pt x="8217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7" name="Freeform 348"/>
                        <wps:cNvSpPr/>
                        <wps:spPr>
                          <a:xfrm>
                            <a:off x="542907" y="240678"/>
                            <a:ext cx="5550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4940">
                                <a:moveTo>
                                  <a:pt x="0" y="0"/>
                                </a:moveTo>
                                <a:lnTo>
                                  <a:pt x="6579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8" name="Freeform 349"/>
                        <wps:cNvSpPr/>
                        <wps:spPr>
                          <a:xfrm>
                            <a:off x="558174" y="250358"/>
                            <a:ext cx="6942" cy="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302">
                                <a:moveTo>
                                  <a:pt x="0" y="0"/>
                                </a:moveTo>
                                <a:lnTo>
                                  <a:pt x="8230" y="3302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799" name="Freeform 350"/>
                        <wps:cNvSpPr/>
                        <wps:spPr>
                          <a:xfrm>
                            <a:off x="573452" y="258662"/>
                            <a:ext cx="6942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40">
                                <a:moveTo>
                                  <a:pt x="0" y="0"/>
                                </a:moveTo>
                                <a:lnTo>
                                  <a:pt x="8230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0" name="Freeform 351"/>
                        <wps:cNvSpPr/>
                        <wps:spPr>
                          <a:xfrm>
                            <a:off x="590111" y="268343"/>
                            <a:ext cx="5549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3290">
                                <a:moveTo>
                                  <a:pt x="0" y="0"/>
                                </a:moveTo>
                                <a:lnTo>
                                  <a:pt x="6578" y="329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1" name="Freeform 352"/>
                        <wps:cNvSpPr/>
                        <wps:spPr>
                          <a:xfrm>
                            <a:off x="605389" y="276646"/>
                            <a:ext cx="6941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4940">
                                <a:moveTo>
                                  <a:pt x="0" y="0"/>
                                </a:moveTo>
                                <a:lnTo>
                                  <a:pt x="8229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2" name="Freeform 353"/>
                        <wps:cNvSpPr/>
                        <wps:spPr>
                          <a:xfrm>
                            <a:off x="622049" y="286327"/>
                            <a:ext cx="5550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3289">
                                <a:moveTo>
                                  <a:pt x="0" y="0"/>
                                </a:moveTo>
                                <a:lnTo>
                                  <a:pt x="6579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3" name="Freeform 354"/>
                        <wps:cNvSpPr/>
                        <wps:spPr>
                          <a:xfrm>
                            <a:off x="637316" y="294630"/>
                            <a:ext cx="5560" cy="414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91" h="4927">
                                <a:moveTo>
                                  <a:pt x="0" y="0"/>
                                </a:moveTo>
                                <a:lnTo>
                                  <a:pt x="6591" y="4927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4" name="Freeform 355"/>
                        <wps:cNvSpPr/>
                        <wps:spPr>
                          <a:xfrm>
                            <a:off x="652594" y="304311"/>
                            <a:ext cx="6942" cy="41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41">
                                <a:moveTo>
                                  <a:pt x="0" y="0"/>
                                </a:moveTo>
                                <a:lnTo>
                                  <a:pt x="8230" y="494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5" name="Freeform 356"/>
                        <wps:cNvSpPr/>
                        <wps:spPr>
                          <a:xfrm>
                            <a:off x="669254" y="313991"/>
                            <a:ext cx="5549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3290">
                                <a:moveTo>
                                  <a:pt x="0" y="0"/>
                                </a:moveTo>
                                <a:lnTo>
                                  <a:pt x="6578" y="329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6" name="Freeform 357"/>
                        <wps:cNvSpPr/>
                        <wps:spPr>
                          <a:xfrm>
                            <a:off x="684531" y="322284"/>
                            <a:ext cx="6941" cy="416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4953">
                                <a:moveTo>
                                  <a:pt x="0" y="0"/>
                                </a:moveTo>
                                <a:lnTo>
                                  <a:pt x="8229" y="4953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7" name="Freeform 358"/>
                        <wps:cNvSpPr/>
                        <wps:spPr>
                          <a:xfrm>
                            <a:off x="699799" y="331975"/>
                            <a:ext cx="6953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43" h="3289">
                                <a:moveTo>
                                  <a:pt x="0" y="0"/>
                                </a:moveTo>
                                <a:lnTo>
                                  <a:pt x="8243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8" name="Freeform 359"/>
                        <wps:cNvSpPr/>
                        <wps:spPr>
                          <a:xfrm>
                            <a:off x="716469" y="340268"/>
                            <a:ext cx="5549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4940">
                                <a:moveTo>
                                  <a:pt x="0" y="0"/>
                                </a:moveTo>
                                <a:lnTo>
                                  <a:pt x="6578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09" name="Freeform 360"/>
                        <wps:cNvSpPr/>
                        <wps:spPr>
                          <a:xfrm>
                            <a:off x="731736" y="349960"/>
                            <a:ext cx="6942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290">
                                <a:moveTo>
                                  <a:pt x="0" y="0"/>
                                </a:moveTo>
                                <a:lnTo>
                                  <a:pt x="8230" y="329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0" name="Freeform 361"/>
                        <wps:cNvSpPr/>
                        <wps:spPr>
                          <a:xfrm>
                            <a:off x="748396" y="358253"/>
                            <a:ext cx="5561" cy="415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92" h="4941">
                                <a:moveTo>
                                  <a:pt x="0" y="0"/>
                                </a:moveTo>
                                <a:lnTo>
                                  <a:pt x="6592" y="494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1" name="Freeform 362"/>
                        <wps:cNvSpPr/>
                        <wps:spPr>
                          <a:xfrm>
                            <a:off x="763674" y="367944"/>
                            <a:ext cx="6941" cy="414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4928">
                                <a:moveTo>
                                  <a:pt x="0" y="0"/>
                                </a:moveTo>
                                <a:lnTo>
                                  <a:pt x="8229" y="4928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2" name="Freeform 363"/>
                        <wps:cNvSpPr/>
                        <wps:spPr>
                          <a:xfrm>
                            <a:off x="778951" y="377624"/>
                            <a:ext cx="6941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3289">
                                <a:moveTo>
                                  <a:pt x="0" y="0"/>
                                </a:moveTo>
                                <a:lnTo>
                                  <a:pt x="8229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3" name="Freeform 364"/>
                        <wps:cNvSpPr/>
                        <wps:spPr>
                          <a:xfrm>
                            <a:off x="795611" y="385917"/>
                            <a:ext cx="5550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9" h="4940">
                                <a:moveTo>
                                  <a:pt x="0" y="0"/>
                                </a:moveTo>
                                <a:lnTo>
                                  <a:pt x="6579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4" name="Freeform 365"/>
                        <wps:cNvSpPr/>
                        <wps:spPr>
                          <a:xfrm>
                            <a:off x="810889" y="395598"/>
                            <a:ext cx="6941" cy="27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3302">
                                <a:moveTo>
                                  <a:pt x="0" y="0"/>
                                </a:moveTo>
                                <a:lnTo>
                                  <a:pt x="8229" y="3302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5" name="Freeform 366"/>
                        <wps:cNvSpPr/>
                        <wps:spPr>
                          <a:xfrm>
                            <a:off x="826156" y="403901"/>
                            <a:ext cx="6942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40">
                                <a:moveTo>
                                  <a:pt x="0" y="0"/>
                                </a:moveTo>
                                <a:lnTo>
                                  <a:pt x="8230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6" name="Freeform 367"/>
                        <wps:cNvSpPr/>
                        <wps:spPr>
                          <a:xfrm>
                            <a:off x="842816" y="413582"/>
                            <a:ext cx="5549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78" h="3289">
                                <a:moveTo>
                                  <a:pt x="0" y="0"/>
                                </a:moveTo>
                                <a:lnTo>
                                  <a:pt x="6578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7" name="Freeform 368"/>
                        <wps:cNvSpPr/>
                        <wps:spPr>
                          <a:xfrm>
                            <a:off x="858094" y="421885"/>
                            <a:ext cx="6941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29" h="4940">
                                <a:moveTo>
                                  <a:pt x="0" y="0"/>
                                </a:moveTo>
                                <a:lnTo>
                                  <a:pt x="8229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8" name="Freeform 369"/>
                        <wps:cNvSpPr/>
                        <wps:spPr>
                          <a:xfrm>
                            <a:off x="874754" y="431566"/>
                            <a:ext cx="5561" cy="415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592" h="4940">
                                <a:moveTo>
                                  <a:pt x="0" y="0"/>
                                </a:moveTo>
                                <a:lnTo>
                                  <a:pt x="6592" y="494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19" name="Freeform 370"/>
                        <wps:cNvSpPr/>
                        <wps:spPr>
                          <a:xfrm>
                            <a:off x="890031" y="441246"/>
                            <a:ext cx="6942" cy="276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3289">
                                <a:moveTo>
                                  <a:pt x="0" y="0"/>
                                </a:moveTo>
                                <a:lnTo>
                                  <a:pt x="8230" y="3289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20" name="Freeform 371"/>
                        <wps:cNvSpPr/>
                        <wps:spPr>
                          <a:xfrm>
                            <a:off x="905298" y="449550"/>
                            <a:ext cx="6942" cy="414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230" h="4928">
                                <a:moveTo>
                                  <a:pt x="0" y="0"/>
                                </a:moveTo>
                                <a:lnTo>
                                  <a:pt x="8230" y="4928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21" name="Freeform 372"/>
                        <wps:cNvSpPr/>
                        <wps:spPr>
                          <a:xfrm>
                            <a:off x="921958" y="459231"/>
                            <a:ext cx="2774" cy="13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289" h="1651">
                                <a:moveTo>
                                  <a:pt x="0" y="0"/>
                                </a:moveTo>
                                <a:lnTo>
                                  <a:pt x="3289" y="1651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22" name="Freeform 373"/>
                        <wps:cNvSpPr/>
                        <wps:spPr>
                          <a:xfrm>
                            <a:off x="0" y="230997"/>
                            <a:ext cx="1380173" cy="1576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36052" h="187643">
                                <a:moveTo>
                                  <a:pt x="1636052" y="187643"/>
                                </a:moveTo>
                                <a:lnTo>
                                  <a:pt x="623811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823" name="Picture 374"/>
                          <pic:cNvPicPr>
                            <a:picLocks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18926" y="467865"/>
                            <a:ext cx="73892" cy="7743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6060824" name="Picture 375"/>
                          <pic:cNvPicPr>
                            <a:picLocks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19385" y="219930"/>
                            <a:ext cx="43036" cy="221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825" name="Freeform 376"/>
                        <wps:cNvSpPr/>
                        <wps:spPr>
                          <a:xfrm>
                            <a:off x="219385" y="219929"/>
                            <a:ext cx="43036" cy="2213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15" h="26340">
                                <a:moveTo>
                                  <a:pt x="0" y="0"/>
                                </a:moveTo>
                                <a:lnTo>
                                  <a:pt x="51015" y="13170"/>
                                </a:lnTo>
                                <a:lnTo>
                                  <a:pt x="9867" y="1317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571538" y="847293"/>
                                </a:moveTo>
                                <a:moveTo>
                                  <a:pt x="51015" y="13170"/>
                                </a:moveTo>
                                <a:lnTo>
                                  <a:pt x="9867" y="13170"/>
                                </a:lnTo>
                                <a:lnTo>
                                  <a:pt x="0" y="26340"/>
                                </a:lnTo>
                                <a:lnTo>
                                  <a:pt x="51015" y="13170"/>
                                </a:lnTo>
                                <a:close/>
                                <a:moveTo>
                                  <a:pt x="558368" y="847293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26" name="Freeform 377"/>
                        <wps:cNvSpPr/>
                        <wps:spPr>
                          <a:xfrm>
                            <a:off x="219385" y="219929"/>
                            <a:ext cx="43036" cy="2213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15" h="26340">
                                <a:moveTo>
                                  <a:pt x="51015" y="13170"/>
                                </a:moveTo>
                                <a:lnTo>
                                  <a:pt x="0" y="26340"/>
                                </a:lnTo>
                                <a:lnTo>
                                  <a:pt x="9867" y="13170"/>
                                </a:lnTo>
                                <a:lnTo>
                                  <a:pt x="0" y="0"/>
                                </a:lnTo>
                                <a:lnTo>
                                  <a:pt x="51015" y="13170"/>
                                </a:lnTo>
                                <a:close/>
                                <a:moveTo>
                                  <a:pt x="558368" y="847293"/>
                                </a:move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27" name="Freeform 378"/>
                        <wps:cNvSpPr/>
                        <wps:spPr>
                          <a:xfrm>
                            <a:off x="1182998" y="340268"/>
                            <a:ext cx="27769" cy="1383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2918" h="16459">
                                <a:moveTo>
                                  <a:pt x="0" y="0"/>
                                </a:moveTo>
                                <a:lnTo>
                                  <a:pt x="32918" y="16459"/>
                                </a:lnTo>
                                <a:lnTo>
                                  <a:pt x="6591" y="1645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-713918" y="704100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28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28" name="Freeform 379"/>
                        <wps:cNvSpPr/>
                        <wps:spPr>
                          <a:xfrm>
                            <a:off x="1182998" y="340268"/>
                            <a:ext cx="27769" cy="1383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2918" h="16459">
                                <a:moveTo>
                                  <a:pt x="0" y="0"/>
                                </a:moveTo>
                                <a:lnTo>
                                  <a:pt x="32918" y="16459"/>
                                </a:lnTo>
                                <a:lnTo>
                                  <a:pt x="6591" y="1645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-713918" y="704100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829" name="Picture 380"/>
                          <pic:cNvPicPr>
                            <a:picLocks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178830" y="342446"/>
                            <a:ext cx="44440" cy="330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830" name="Freeform 381"/>
                        <wps:cNvSpPr/>
                        <wps:spPr>
                          <a:xfrm>
                            <a:off x="1178830" y="354101"/>
                            <a:ext cx="44440" cy="969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79" h="11532">
                                <a:moveTo>
                                  <a:pt x="37858" y="0"/>
                                </a:moveTo>
                                <a:lnTo>
                                  <a:pt x="11531" y="0"/>
                                </a:lnTo>
                                <a:lnTo>
                                  <a:pt x="52679" y="6591"/>
                                </a:lnTo>
                                <a:lnTo>
                                  <a:pt x="37858" y="0"/>
                                </a:lnTo>
                                <a:close/>
                                <a:moveTo>
                                  <a:pt x="-725437" y="687641"/>
                                </a:moveTo>
                                <a:moveTo>
                                  <a:pt x="11531" y="0"/>
                                </a:moveTo>
                                <a:lnTo>
                                  <a:pt x="52679" y="6591"/>
                                </a:lnTo>
                                <a:lnTo>
                                  <a:pt x="4940" y="6591"/>
                                </a:lnTo>
                                <a:lnTo>
                                  <a:pt x="11531" y="0"/>
                                </a:lnTo>
                                <a:close/>
                                <a:moveTo>
                                  <a:pt x="-725437" y="687641"/>
                                </a:moveTo>
                                <a:moveTo>
                                  <a:pt x="52679" y="6591"/>
                                </a:moveTo>
                                <a:lnTo>
                                  <a:pt x="4940" y="6591"/>
                                </a:lnTo>
                                <a:lnTo>
                                  <a:pt x="0" y="11532"/>
                                </a:lnTo>
                                <a:lnTo>
                                  <a:pt x="52679" y="6591"/>
                                </a:lnTo>
                                <a:close/>
                                <a:moveTo>
                                  <a:pt x="-732028" y="687641"/>
                                </a:moveTo>
                              </a:path>
                            </a:pathLst>
                          </a:custGeom>
                          <a:noFill/>
                          <a:ln w="29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831" name="Freeform 382"/>
                        <wps:cNvSpPr/>
                        <wps:spPr>
                          <a:xfrm>
                            <a:off x="1178830" y="340268"/>
                            <a:ext cx="44440" cy="2352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79" h="27991">
                                <a:moveTo>
                                  <a:pt x="52679" y="23050"/>
                                </a:moveTo>
                                <a:lnTo>
                                  <a:pt x="0" y="27991"/>
                                </a:lnTo>
                                <a:lnTo>
                                  <a:pt x="11531" y="16459"/>
                                </a:lnTo>
                                <a:lnTo>
                                  <a:pt x="4940" y="0"/>
                                </a:lnTo>
                                <a:lnTo>
                                  <a:pt x="52679" y="23050"/>
                                </a:lnTo>
                                <a:close/>
                                <a:moveTo>
                                  <a:pt x="-732028" y="704100"/>
                                </a:moveTo>
                              </a:path>
                            </a:pathLst>
                          </a:custGeom>
                          <a:noFill/>
                          <a:ln w="5528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832" name="Picture 383"/>
                          <pic:cNvPicPr>
                            <a:picLocks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74071" y="101650"/>
                            <a:ext cx="66607" cy="756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top:7.6pt;height:72.4pt;width:109.1pt;mso-position-horizontal:right;mso-position-horizontal-relative:margin;mso-wrap-distance-bottom:0pt;mso-wrap-distance-left:9pt;mso-wrap-distance-right:9pt;mso-wrap-distance-top:0pt;z-index:251663360;mso-width-relative:page;mso-height-relative:page;" coordsize="1385722,919848" o:gfxdata="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">
                <o:lock v:ext="edit" aspectratio="f"/>
                <v:shape id="Picture 245" o:spid="_x0000_s1026" o:spt="75" type="#_x0000_t75" style="position:absolute;left:307516;top:141920;height:72406;width:25755;" filled="f" o:preferrelative="t" stroked="f" coordsize="21600,21600" o:gfxdata="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G1UqvQAA&#10;AOA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5" o:title=""/>
                  <o:lock v:ext="edit" aspectratio="f"/>
                </v:shape>
                <v:shape id="Freeform 246" o:spid="_x0000_s1026" o:spt="100" style="position:absolute;left:770616;top:307075;height:305687;width:306862;" filled="f" stroked="t" coordsize="363754,363741" o:gfxdata="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+YCp&#10;wAAAAOAAAAAPAAAAAAAAAAEAIAAAACIAAABkcnMvZG93bnJldi54bWxQSwECFAAUAAAACACHTuJA&#10;My8FnjsAAAA5AAAAEAAAAAAAAAABACAAAAAPAQAAZHJzL3NoYXBleG1sLnhtbFBLBQYAAAAABgAG&#10;AFsBAAC5AwAAAAA=&#10;" path="m363754,181877c363754,81420,282321,0,181877,0c81433,0,0,81420,0,181877c0,282321,81433,363741,181877,363741c282321,363741,363754,282321,363754,181877xm-367462,743597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47" o:spid="_x0000_s1026" o:spt="100" style="position:absolute;left:920576;top:460618;height:0;width:4157;" filled="f" stroked="t" coordsize="4928,1" o:gfxdata="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Xv&#10;85PCAAAA4AAAAA8AAAAAAAAAAQAgAAAAIgAAAGRycy9kb3ducmV2LnhtbFBLAQIUABQAAAAIAIdO&#10;4kAzLwWeOwAAADkAAAAQAAAAAAAAAAEAIAAAABEBAABkcnMvc2hhcGV4bWwueG1sUEsFBgAAAAAG&#10;AAYAWwEAALsDAAAAAA==&#10;" path="m4928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48" o:spid="_x0000_s1026" o:spt="100" style="position:absolute;left:902523;top:460618;height:0;width:6941;" filled="f" stroked="t" coordsize="8229,1" o:gfxdata="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v/NtO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49" o:spid="_x0000_s1026" o:spt="100" style="position:absolute;left:884471;top:460618;height:0;width:6942;" filled="f" stroked="t" coordsize="8230,1" o:gfxdata="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shy+&#10;wAAAAOAAAAAPAAAAAAAAAAEAIAAAACIAAABkcnMvZG93bnJldi54bWxQSwECFAAUAAAACACHTuJA&#10;My8FnjsAAAA5AAAAEAAAAAAAAAABACAAAAAPAQAAZHJzL3NoYXBleG1sLnhtbFBLBQYAAAAABgAG&#10;AFsBAAC5AwAAAAA=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0" o:spid="_x0000_s1026" o:spt="100" style="position:absolute;left:866418;top:460618;height:0;width:6952;" filled="f" stroked="t" coordsize="8242,1" o:gfxdata="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Px3QvQAA&#10;AOAAAAAPAAAAAAAAAAEAIAAAACIAAABkcnMvZG93bnJldi54bWxQSwECFAAUAAAACACHTuJAMy8F&#10;njsAAAA5AAAAEAAAAAAAAAABACAAAAAMAQAAZHJzL3NoYXBleG1sLnhtbFBLBQYAAAAABgAGAFsB&#10;AAC2AwAAAAA=&#10;" path="m8242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1" o:spid="_x0000_s1026" o:spt="100" style="position:absolute;left:848366;top:460618;height:0;width:6942;" filled="f" stroked="t" coordsize="8230,1" o:gfxdata="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viqK/&#10;AAAA4AAAAA8AAAAAAAAAAQAgAAAAIgAAAGRycy9kb3ducmV2LnhtbFBLAQIUABQAAAAIAIdO4kAz&#10;LwWeOwAAADkAAAAQAAAAAAAAAAEAIAAAAA4BAABkcnMvc2hhcGV4bWwueG1sUEsFBgAAAAAGAAYA&#10;WwEAALgDAAAAAA==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2" o:spid="_x0000_s1026" o:spt="100" style="position:absolute;left:830324;top:460618;height:0;width:6942;" filled="f" stroked="t" coordsize="8230,1" o:gfxdata="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mMv&#10;Oc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3" o:spid="_x0000_s1026" o:spt="100" style="position:absolute;left:810889;top:460618;height:0;width:8323;" filled="f" stroked="t" coordsize="9867,1" o:gfxdata="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MT&#10;jivCAAAA4AAAAA8AAAAAAAAAAQAgAAAAIgAAAGRycy9kb3ducmV2LnhtbFBLAQIUABQAAAAIAIdO&#10;4kAzLwWeOwAAADkAAAAQAAAAAAAAAAEAIAAAABEBAABkcnMvc2hhcGV4bWwueG1sUEsFBgAAAAAG&#10;AAYAWwEAALsDAAAAAA==&#10;" path="m9867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4" o:spid="_x0000_s1026" o:spt="100" style="position:absolute;left:792826;top:460618;height:0;width:8335;" filled="f" stroked="t" coordsize="9881,1" o:gfxdata="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G8Iw&#10;wAAAAOAAAAAPAAAAAAAAAAEAIAAAACIAAABkcnMvZG93bnJldi54bWxQSwECFAAUAAAACACHTuJA&#10;My8FnjsAAAA5AAAAEAAAAAAAAAABACAAAAAPAQAAZHJzL3NoYXBleG1sLnhtbFBLBQYAAAAABgAG&#10;AFsBAAC5AwAAAAA=&#10;" path="m9881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5" o:spid="_x0000_s1026" o:spt="100" style="position:absolute;left:774773;top:460618;height:0;width:6952;" filled="f" stroked="t" coordsize="8242,1" o:gfxdata="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T1ShU&#10;wAAAAOAAAAAPAAAAAAAAAAEAIAAAACIAAABkcnMvZG93bnJldi54bWxQSwECFAAUAAAACACHTuJA&#10;My8FnjsAAAA5AAAAEAAAAAAAAAABACAAAAAPAQAAZHJzL3NoYXBleG1sLnhtbFBLBQYAAAAABgAG&#10;AFsBAAC5AwAAAAA=&#10;" path="m8242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6" o:spid="_x0000_s1026" o:spt="100" style="position:absolute;left:756731;top:460618;height:0;width:6942;" filled="f" stroked="t" coordsize="8230,1" o:gfxdata="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Vgp&#10;Os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7" o:spid="_x0000_s1026" o:spt="100" style="position:absolute;left:738679;top:460618;height:0;width:6941;" filled="f" stroked="t" coordsize="8229,1" o:gfxdata="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pYCVK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8" o:spid="_x0000_s1026" o:spt="100" style="position:absolute;left:720626;top:460618;height:0;width:6942;" filled="f" stroked="t" coordsize="8230,1" o:gfxdata="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xhLW&#10;wAAAAOAAAAAPAAAAAAAAAAEAIAAAACIAAABkcnMvZG93bnJldi54bWxQSwECFAAUAAAACACHTuJA&#10;My8FnjsAAAA5AAAAEAAAAAAAAAABACAAAAAPAQAAZHJzL3NoYXBleG1sLnhtbFBLBQYAAAAABgAG&#10;AFsBAAC5AwAAAAA=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59" o:spid="_x0000_s1026" o:spt="100" style="position:absolute;left:702573;top:460618;height:0;width:6941;" filled="f" stroked="t" coordsize="8229,1" o:gfxdata="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LOLu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0" o:spid="_x0000_s1026" o:spt="100" style="position:absolute;left:684531;top:460618;height:0;width:6941;" filled="f" stroked="t" coordsize="8229,1" o:gfxdata="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x50g&#10;wAAAAOAAAAAPAAAAAAAAAAEAIAAAACIAAABkcnMvZG93bnJldi54bWxQSwECFAAUAAAACACHTuJA&#10;My8FnjsAAAA5AAAAEAAAAAAAAAABACAAAAAPAQAAZHJzL3NoYXBleG1sLnhtbFBLBQYAAAAABgAG&#10;AFsBAAC5AwAAAAA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1" o:spid="_x0000_s1026" o:spt="100" style="position:absolute;left:665086;top:460618;height:0;width:8335;" filled="f" stroked="t" coordsize="9881,1" o:gfxdata="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Qypq/&#10;AAAA4AAAAA8AAAAAAAAAAQAgAAAAIgAAAGRycy9kb3ducmV2LnhtbFBLAQIUABQAAAAIAIdO4kAz&#10;LwWeOwAAADkAAAAQAAAAAAAAAAEAIAAAAA4BAABkcnMvc2hhcGV4bWwueG1sUEsFBgAAAAAGAAYA&#10;WwEAALgDAAAAAA==&#10;" path="m9881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2" o:spid="_x0000_s1026" o:spt="100" style="position:absolute;left:647033;top:460618;height:0;width:6941;" filled="f" stroked="t" coordsize="8229,1" o:gfxdata="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oB/u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3" o:spid="_x0000_s1026" o:spt="100" style="position:absolute;left:628992;top:460618;height:0;width:6942;" filled="f" stroked="t" coordsize="8230,1" o:gfxdata="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2gn&#10;k8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4" o:spid="_x0000_s1026" o:spt="100" style="position:absolute;left:610939;top:460618;height:0;width:6942;" filled="f" stroked="t" coordsize="8230,1" o:gfxdata="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CSC&#10;CM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5" o:spid="_x0000_s1026" o:spt="100" style="position:absolute;left:592886;top:460618;height:0;width:6942;" filled="f" stroked="t" coordsize="8230,1" o:gfxdata="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80a&#10;fM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6" o:spid="_x0000_s1026" o:spt="100" style="position:absolute;left:574834;top:460618;height:0;width:6953;" filled="f" stroked="t" coordsize="8243,1" o:gfxdata="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z7&#10;og/CAAAA4AAAAA8AAAAAAAAAAQAgAAAAIgAAAGRycy9kb3ducmV2LnhtbFBLAQIUABQAAAAIAIdO&#10;4kAzLwWeOwAAADkAAAAQAAAAAAAAAAEAIAAAABEBAABkcnMvc2hhcGV4bWwueG1sUEsFBgAAAAAG&#10;AAYAWwEAALsDAAAAAA==&#10;" path="m8243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7" o:spid="_x0000_s1026" o:spt="100" style="position:absolute;left:556792;top:460618;height:0;width:6931;" filled="f" stroked="t" coordsize="8217,1" o:gfxdata="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WAe&#10;WMEAAADgAAAADwAAAAAAAAABACAAAAAiAAAAZHJzL2Rvd25yZXYueG1sUEsBAhQAFAAAAAgAh07i&#10;QDMvBZ47AAAAOQAAABAAAAAAAAAAAQAgAAAAEAEAAGRycy9zaGFwZXhtbC54bWxQSwUGAAAAAAYA&#10;BgBbAQAAugMAAAAA&#10;" path="m8217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8" o:spid="_x0000_s1026" o:spt="100" style="position:absolute;left:537346;top:460618;height:0;width:8335;" filled="f" stroked="t" coordsize="9881,1" o:gfxdata="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T+VLu&#10;wAAAAOAAAAAPAAAAAAAAAAEAIAAAACIAAABkcnMvZG93bnJldi54bWxQSwECFAAUAAAACACHTuJA&#10;My8FnjsAAAA5AAAAEAAAAAAAAAABACAAAAAPAQAAZHJzL3NoYXBleG1sLnhtbFBLBQYAAAAABgAG&#10;AFsBAAC5AwAAAAA=&#10;" path="m9881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69" o:spid="_x0000_s1026" o:spt="100" style="position:absolute;left:519294;top:460618;height:0;width:6952;" filled="f" stroked="t" coordsize="8242,1" o:gfxdata="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QbSMvQAA&#10;AOAAAAAPAAAAAAAAAAEAIAAAACIAAABkcnMvZG93bnJldi54bWxQSwECFAAUAAAACACHTuJAMy8F&#10;njsAAAA5AAAAEAAAAAAAAAABACAAAAAMAQAAZHJzL3NoYXBleG1sLnhtbFBLBQYAAAAABgAGAFsB&#10;AAC2AwAAAAA=&#10;" path="m8242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0" o:spid="_x0000_s1026" o:spt="100" style="position:absolute;left:501241;top:460618;height:0;width:6942;" filled="f" stroked="t" coordsize="8230,1" o:gfxdata="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cy1&#10;4s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1" o:spid="_x0000_s1026" o:spt="100" style="position:absolute;left:483199;top:460618;height:0;width:6942;" filled="f" stroked="t" coordsize="8230,1" o:gfxdata="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a1sK/&#10;AAAA4AAAAA8AAAAAAAAAAQAgAAAAIgAAAGRycy9kb3ducmV2LnhtbFBLAQIUABQAAAAIAIdO4kAz&#10;LwWeOwAAADkAAAAQAAAAAAAAAAEAIAAAAA4BAABkcnMvc2hhcGV4bWwueG1sUEsFBgAAAAAGAAYA&#10;WwEAALgDAAAAAA==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2" o:spid="_x0000_s1026" o:spt="100" style="position:absolute;left:465147;top:460618;height:0;width:6941;" filled="f" stroked="t" coordsize="8229,1" o:gfxdata="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EzUa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3" o:spid="_x0000_s1026" o:spt="100" style="position:absolute;left:447094;top:460618;height:0;width:6942;" filled="f" stroked="t" coordsize="8230,1" o:gfxdata="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QTt&#10;Ls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4" o:spid="_x0000_s1026" o:spt="100" style="position:absolute;left:429041;top:460618;height:0;width:6942;" filled="f" stroked="t" coordsize="8230,1" o:gfxdata="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khI&#10;tc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5" o:spid="_x0000_s1026" o:spt="100" style="position:absolute;left:409607;top:460618;height:0;width:8324;" filled="f" stroked="t" coordsize="9868,1" o:gfxdata="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GL&#10;uGrCAAAA4AAAAA8AAAAAAAAAAQAgAAAAIgAAAGRycy9kb3ducmV2LnhtbFBLAQIUABQAAAAIAIdO&#10;4kAzLwWeOwAAADkAAAAQAAAAAAAAAAEAIAAAABEBAABkcnMvc2hhcGV4bWwueG1sUEsFBgAAAAAG&#10;AAYAWwEAALsDAAAAAA==&#10;" path="m9868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6" o:spid="_x0000_s1026" o:spt="100" style="position:absolute;left:391554;top:460618;height:0;width:8334;" filled="f" stroked="t" coordsize="9880,1" o:gfxdata="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dh&#10;6UDCAAAA4AAAAA8AAAAAAAAAAQAgAAAAIgAAAGRycy9kb3ducmV2LnhtbFBLAQIUABQAAAAIAIdO&#10;4kAzLwWeOwAAADkAAAAQAAAAAAAAAAEAIAAAABEBAABkcnMvc2hhcGV4bWwueG1sUEsFBgAAAAAG&#10;AAYAWwEAALsDAAAAAA==&#10;" path="m988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7" o:spid="_x0000_s1026" o:spt="100" style="position:absolute;left:373501;top:460618;height:0;width:6942;" filled="f" stroked="t" coordsize="8230,1" o:gfxdata="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P+st&#10;wAAAAOAAAAAPAAAAAAAAAAEAIAAAACIAAABkcnMvZG93bnJldi54bWxQSwECFAAUAAAACACHTuJA&#10;My8FnjsAAAA5AAAAEAAAAAAAAAABACAAAAAPAQAAZHJzL3NoYXBleG1sLnhtbFBLBQYAAAAABgAG&#10;AFsBAAC5AwAAAAA=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8" o:spid="_x0000_s1026" o:spt="100" style="position:absolute;left:355449;top:460618;height:0;width:6941;" filled="f" stroked="t" coordsize="8229,1" o:gfxdata="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6h8Km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79" o:spid="_x0000_s1026" o:spt="100" style="position:absolute;left:337407;top:460618;height:0;width:6941;" filled="f" stroked="t" coordsize="8229,1" o:gfxdata="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8+ZNu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0" o:spid="_x0000_s1026" o:spt="100" style="position:absolute;left:319354;top:460618;height:0;width:6942;" filled="f" stroked="t" coordsize="8230,1" o:gfxdata="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oH9f&#10;wAAAAOAAAAAPAAAAAAAAAAEAIAAAACIAAABkcnMvZG93bnJldi54bWxQSwECFAAUAAAACACHTuJA&#10;My8FnjsAAAA5AAAAEAAAAAAAAAABACAAAAAPAQAAZHJzL3NoYXBleG1sLnhtbFBLBQYAAAAABgAG&#10;AFsBAAC5AwAAAAA=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1" o:spid="_x0000_s1026" o:spt="100" style="position:absolute;left:301302;top:460618;height:0;width:6941;" filled="f" stroked="t" coordsize="8229,1" o:gfxdata="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SR/gC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2" o:spid="_x0000_s1026" o:spt="100" style="position:absolute;left:281867;top:460618;height:0;width:8335;" filled="f" stroked="t" coordsize="9881,1" o:gfxdata="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46TNh&#10;wAAAAOAAAAAPAAAAAAAAAAEAIAAAACIAAABkcnMvZG93bnJldi54bWxQSwECFAAUAAAACACHTuJA&#10;My8FnjsAAAA5AAAAEAAAAAAAAAABACAAAAAPAQAAZHJzL3NoYXBleG1sLnhtbFBLBQYAAAAABgAG&#10;AFsBAAC5AwAAAAA=&#10;" path="m9881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3" o:spid="_x0000_s1026" o:spt="100" style="position:absolute;left:263814;top:460618;height:0;width:8323;" filled="f" stroked="t" coordsize="9867,1" o:gfxdata="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N&#10;f0SWwwAAAOAAAAAPAAAAAAAAAAEAIAAAACIAAABkcnMvZG93bnJldi54bWxQSwECFAAUAAAACACH&#10;TuJAMy8FnjsAAAA5AAAAEAAAAAAAAAABACAAAAASAQAAZHJzL3NoYXBleG1sLnhtbFBLBQYAAAAA&#10;BgAGAFsBAAC8AwAAAAA=&#10;" path="m9867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4" o:spid="_x0000_s1026" o:spt="100" style="position:absolute;left:245762;top:460618;height:0;width:6942;" filled="f" stroked="t" coordsize="8230,1" o:gfxdata="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5He&#10;aM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5" o:spid="_x0000_s1026" o:spt="100" style="position:absolute;left:227709;top:460618;height:0;width:6953;" filled="f" stroked="t" coordsize="8243,1" o:gfxdata="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gC&#10;W/TCAAAA4AAAAA8AAAAAAAAAAQAgAAAAIgAAAGRycy9kb3ducmV2LnhtbFBLAQIUABQAAAAIAIdO&#10;4kAzLwWeOwAAADkAAAAQAAAAAAAAAAEAIAAAABEBAABkcnMvc2hhcGV4bWwueG1sUEsFBgAAAAAG&#10;AAYAWwEAALsDAAAAAA==&#10;" path="m8243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6" o:spid="_x0000_s1026" o:spt="100" style="position:absolute;left:209667;top:460618;height:0;width:6931;" filled="f" stroked="t" coordsize="8217,1" o:gfxdata="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gfc&#10;T8EAAADgAAAADwAAAAAAAAABACAAAAAiAAAAZHJzL2Rvd25yZXYueG1sUEsBAhQAFAAAAAgAh07i&#10;QDMvBZ47AAAAOQAAABAAAAAAAAAAAQAgAAAAEAEAAGRycy9zaGFwZXhtbC54bWxQSwUGAAAAAAYA&#10;BgBbAQAAugMAAAAA&#10;" path="m8217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7" o:spid="_x0000_s1026" o:spt="100" style="position:absolute;left:191615;top:460618;height:0;width:6942;" filled="f" stroked="t" coordsize="8230,1" o:gfxdata="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+Z9&#10;8M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8" o:spid="_x0000_s1026" o:spt="100" style="position:absolute;left:173562;top:460618;height:0;width:6941;" filled="f" stroked="t" coordsize="8229,1" o:gfxdata="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eGZ0&#10;wAAAAOAAAAAPAAAAAAAAAAEAIAAAACIAAABkcnMvZG93bnJldi54bWxQSwECFAAUAAAACACHTuJA&#10;My8FnjsAAAA5AAAAEAAAAAAAAAABACAAAAAPAQAAZHJzL3NoYXBleG1sLnhtbFBLBQYAAAAABgAG&#10;AFsBAAC5AwAAAAA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89" o:spid="_x0000_s1026" o:spt="100" style="position:absolute;left:154117;top:460618;height:0;width:8335;" filled="f" stroked="t" coordsize="9881,1" o:gfxdata="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05r8vQAA&#10;AOAAAAAPAAAAAAAAAAEAIAAAACIAAABkcnMvZG93bnJldi54bWxQSwECFAAUAAAACACHTuJAMy8F&#10;njsAAAA5AAAAEAAAAAAAAAABACAAAAAMAQAAZHJzL3NoYXBleG1sLnhtbFBLBQYAAAAABgAGAFsB&#10;AAC2AwAAAAA=&#10;" path="m9881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0" o:spid="_x0000_s1026" o:spt="100" style="position:absolute;left:136075;top:460618;height:0;width:8324;" filled="f" stroked="t" coordsize="9868,1" o:gfxdata="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pT&#10;gSnCAAAA4AAAAA8AAAAAAAAAAQAgAAAAIgAAAGRycy9kb3ducmV2LnhtbFBLAQIUABQAAAAIAIdO&#10;4kAzLwWeOwAAADkAAAAQAAAAAAAAAAEAIAAAABEBAABkcnMvc2hhcGV4bWwueG1sUEsFBgAAAAAG&#10;AAYAWwEAALsDAAAAAA==&#10;" path="m9868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1" o:spid="_x0000_s1026" o:spt="100" style="position:absolute;left:118022;top:460618;height:0;width:6941;" filled="f" stroked="t" coordsize="8229,1" o:gfxdata="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XjX2/&#10;AAAA4AAAAA8AAAAAAAAAAQAgAAAAIgAAAGRycy9kb3ducmV2LnhtbFBLAQIUABQAAAAIAIdO4kAz&#10;LwWeOwAAADkAAAAQAAAAAAAAAAEAIAAAAA4BAABkcnMvc2hhcGV4bWwueG1sUEsFBgAAAAAGAAYA&#10;WwEAALgDAAAAAA=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2" o:spid="_x0000_s1026" o:spt="100" style="position:absolute;left:99969;top:460618;height:0;width:6942;" filled="f" stroked="t" coordsize="8230,1" o:gfxdata="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AmW&#10;+c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3" o:spid="_x0000_s1026" o:spt="100" style="position:absolute;left:81917;top:460618;height:0;width:6941;" filled="f" stroked="t" coordsize="8229,1" o:gfxdata="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CbaR&#10;wAAAAOAAAAAPAAAAAAAAAAEAIAAAACIAAABkcnMvZG93bnJldi54bWxQSwECFAAUAAAACACHTuJA&#10;My8FnjsAAAA5AAAAEAAAAAAAAAABACAAAAAPAQAAZHJzL3NoYXBleG1sLnhtbFBLBQYAAAAABgAG&#10;AFsBAAC5AwAAAAA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4" o:spid="_x0000_s1026" o:spt="100" style="position:absolute;left:63864;top:460618;height:0;width:6942;" filled="f" stroked="t" coordsize="8230,1" o:gfxdata="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5et&#10;FcEAAADgAAAADwAAAAAAAAABACAAAAAiAAAAZHJzL2Rvd25yZXYueG1sUEsBAhQAFAAAAAgAh07i&#10;QDMvBZ47AAAAOQAAABAAAAAAAAAAAQAgAAAAEAEAAGRycy9zaGFwZXhtbC54bWxQSwUGAAAAAAYA&#10;BgBbAQAAugMAAAAA&#10;" path="m823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5" o:spid="_x0000_s1026" o:spt="100" style="position:absolute;left:45822;top:460618;height:0;width:6941;" filled="f" stroked="t" coordsize="8229,1" o:gfxdata="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rIt+&#10;wAAAAOAAAAAPAAAAAAAAAAEAIAAAACIAAABkcnMvZG93bnJldi54bWxQSwECFAAUAAAACACHTuJA&#10;My8FnjsAAAA5AAAAEAAAAAAAAAABACAAAAAPAQAAZHJzL3NoYXBleG1sLnhtbFBLBQYAAAAABgAG&#10;AFsBAAC5AwAAAAA=&#10;" path="m8229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6" o:spid="_x0000_s1026" o:spt="100" style="position:absolute;left:26377;top:460618;height:0;width:8335;" filled="f" stroked="t" coordsize="9881,1" o:gfxdata="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9RG&#10;H8EAAADgAAAADwAAAAAAAAABACAAAAAiAAAAZHJzL2Rvd25yZXYueG1sUEsBAhQAFAAAAAgAh07i&#10;QDMvBZ47AAAAOQAAABAAAAAAAAAAAQAgAAAAEAEAAGRycy9zaGFwZXhtbC54bWxQSwUGAAAAAAYA&#10;BgBbAQAAugMAAAAA&#10;" path="m9881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7" o:spid="_x0000_s1026" o:spt="100" style="position:absolute;left:12492;top:460618;height:0;width:4167;" filled="f" stroked="t" coordsize="4940,1" o:gfxdata="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xGk&#10;asEAAADgAAAADwAAAAAAAAABACAAAAAiAAAAZHJzL2Rvd25yZXYueG1sUEsBAhQAFAAAAAgAh07i&#10;QDMvBZ47AAAAOQAAABAAAAAAAAAAAQAgAAAAEAEAAGRycy9zaGFwZXhtbC54bWxQSwUGAAAAAAYA&#10;BgBbAQAAugMAAAAA&#10;" path="m4940,0l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8" o:spid="_x0000_s1026" o:spt="100" style="position:absolute;left:462372;top:0;height:919848;width:923350;" filled="f" stroked="t" coordsize="1094536,1094537" o:gfxdata="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NA&#10;4fTCAAAA4AAAAA8AAAAAAAAAAQAgAAAAIgAAAGRycy9kb3ducmV2LnhtbFBLAQIUABQAAAAIAIdO&#10;4kAzLwWeOwAAADkAAAAQAAAAAAAAAAEAIAAAABEBAABkcnMvc2hhcGV4bWwueG1sUEsFBgAAAAAG&#10;AAYAWwEAALsDAAAAAA==&#10;" path="m1094536,547269c1094536,245021,849515,0,547268,0c245021,0,0,245021,0,547269c0,849516,245021,1094537,547268,1094537c849515,1094537,1094536,849516,1094536,547269xm-2071,11089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299" o:spid="_x0000_s1026" o:spt="100" style="position:absolute;left:370727;top:153191;height:77113;width:20741;" filled="f" stroked="t" coordsize="24587,91758" o:gfxdata="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EVQJr4A&#10;AADgAAAADwAAAAAAAAABACAAAAAiAAAAZHJzL2Rvd25yZXYueG1sUEsBAhQAFAAAAAgAh07iQDMv&#10;BZ47AAAAOQAAABAAAAAAAAAAAQAgAAAADQEAAGRycy9zaGFwZXhtbC54bWxQSwUGAAAAAAYABgBb&#10;AQAAtwMAAAAA&#10;" path="m24587,0c8483,27902,0,59551,0,91758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00" o:spid="_x0000_s1026" o:spt="100" style="position:absolute;left:717851;top:460618;height:410817;width:206881;" filled="f" stroked="t" coordsize="245237,488836" o:gfxdata="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Ce1Q&#10;wAAAAOAAAAAPAAAAAAAAAAEAIAAAACIAAABkcnMvZG93bnJldi54bWxQSwECFAAUAAAACACHTuJA&#10;My8FnjsAAAA5AAAAEAAAAAAAAAABACAAAAAPAQAAZHJzL3NoYXBleG1sLnhtbFBLBQYAAAAABgAG&#10;AFsBAAC5AwAAAAA=&#10;" path="m245237,0l0,488836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Picture 301" o:spid="_x0000_s1026" o:spt="75" type="#_x0000_t75" style="position:absolute;left:833292;top:663215;height:74049;width:67592;" filled="f" o:preferrelative="t" stroked="f" coordsize="21600,21600" o:gfxdata="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E&#10;IP91wwAAAOA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26" o:title=""/>
                  <o:lock v:ext="edit" aspectratio="f"/>
                </v:shape>
                <v:shape id="Freeform 302" o:spid="_x0000_s1026" o:spt="100" style="position:absolute;left:904206;top:707871;height:52906;width:34348;" fillcolor="#000000" filled="t" stroked="f" coordsize="40716,62954" o:gfxdata="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tiW&#10;nsEAAADgAAAADwAAAAAAAAABACAAAAAiAAAAZHJzL2Rvd25yZXYueG1sUEsBAhQAFAAAAAgAh07i&#10;QDMvBZ47AAAAOQAAABAAAAAAAAAAAQAgAAAAEAEAAGRycy9zaGFwZXhtbC54bWxQSwUGAAAAAAYA&#10;BgBbAQAAugMAAAAA&#10;" path="m40716,51080l36398,62954,0,62954,0,61265c10718,51499,18249,43536,22618,37338c26974,31166,29159,25502,29159,20384c29159,16459,27965,13246,25565,10732c23177,8217,20307,6960,16980,6960c13944,6960,11226,7849,8813,9627c6400,11392,4610,13996,3467,17425l1778,17425c2540,11811,4483,7506,7620,4509c10769,1499,14694,0,19380,0c24384,0,28562,1613,31915,4826c35268,8039,36944,11824,36944,16193c36944,19317,36207,22441,34760,25565c32512,30480,28867,35674,23838,41161c16294,49416,11569,54394,9690,56083l25793,56083c29070,56083,31369,55956,32689,55715c33997,55474,35191,54991,36258,54242c37312,53493,38252,52451,39039,51080l40716,51080xm-871932,266687e">
                  <v:fill on="t" focussize="0,0"/>
                  <v:stroke on="f" weight="0.435275590551181pt" miterlimit="8" joinstyle="miter"/>
                  <v:imagedata o:title=""/>
                  <o:lock v:ext="edit" aspectratio="f"/>
                </v:shape>
                <v:shape id="Picture 303" o:spid="_x0000_s1026" o:spt="75" type="#_x0000_t75" style="position:absolute;left:902727;top:324323;height:74049;width:67581;" filled="f" o:preferrelative="t" stroked="f" coordsize="21600,21600" o:gfxdata="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3oI&#10;MMEAAADg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27" o:title=""/>
                  <o:lock v:ext="edit" aspectratio="f"/>
                </v:shape>
                <v:shape id="Freeform 304" o:spid="_x0000_s1026" o:spt="100" style="position:absolute;left:974209;top:370356;height:52906;width:20496;" fillcolor="#000000" filled="t" stroked="f" coordsize="24296,62954" o:gfxdata="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lH&#10;9hjCAAAA4AAAAA8AAAAAAAAAAQAgAAAAIgAAAGRycy9kb3ducmV2LnhtbFBLAQIUABQAAAAIAIdO&#10;4kAzLwWeOwAAADkAAAAQAAAAAAAAAAEAIAAAABEBAABkcnMvc2hhcGV4bWwueG1sUEsFBgAAAAAG&#10;AAYAWwEAALsDAAAAAA==&#10;" path="m0,7341l15012,0,16510,0,16510,52095c16510,55537,16663,57696,16942,58547c17234,59398,17831,60046,18746,60503c19647,60960,21502,61227,24296,61278l24296,62954,1093,62954,1093,61278c4014,61227,5893,60960,6731,60528c7582,60084,8179,59487,8509,58750c8852,58014,9017,55791,9017,52095l9017,18796c9017,14313,8865,11430,8560,10147c8344,9182,7963,8471,7392,8014c6833,7557,6160,7341,5372,7341c4255,7341,2693,7798,686,8738l0,7341xm-509562,668299e">
                  <v:fill on="t" focussize="0,0"/>
                  <v:stroke on="f" weight="0.435275590551181pt" miterlimit="8" joinstyle="miter"/>
                  <v:imagedata o:title=""/>
                  <o:lock v:ext="edit" aspectratio="f"/>
                </v:shape>
                <v:shape id="Freeform 305" o:spid="_x0000_s1026" o:spt="100" style="position:absolute;left:924733;top:403901;height:56716;width:143017;" filled="f" stroked="t" coordsize="169532,67488" o:gfxdata="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ulEZ&#10;wAAAAOAAAAAPAAAAAAAAAAEAIAAAACIAAABkcnMvZG93bnJldi54bWxQSwECFAAUAAAACACHTuJA&#10;My8FnjsAAAA5AAAAEAAAAAAAAAABACAAAAAPAQAAZHJzL3NoYXBleG1sLnhtbFBLBQYAAAAABgAG&#10;AFsBAAC5AwAAAAA=&#10;" path="m0,67488l169532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06" o:spid="_x0000_s1026" o:spt="100" style="position:absolute;left:724794;top:827174;height:11057;width:8335;" fillcolor="#000000" filled="t" stroked="f" coordsize="9881,13157" o:gfxdata="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Mi2F&#10;wAAAAOAAAAAPAAAAAAAAAAEAIAAAACIAAABkcnMvZG93bnJldi54bWxQSwECFAAUAAAACACHTuJA&#10;My8FnjsAAAA5AAAAEAAAAAAAAAABACAAAAAPAQAAZHJzL3NoYXBleG1sLnhtbFBLBQYAAAAABgAG&#10;AFsBAAC5AwAAAAA=&#10;" path="m3290,0l9881,13157,0,13157,3290,0xm-750138,124726e">
                  <v:fill on="t" focussize="0,0"/>
                  <v:stroke on="f" weight="0.435275590551181pt" miterlimit="8" joinstyle="miter"/>
                  <v:imagedata o:title=""/>
                  <o:lock v:ext="edit" aspectratio="f"/>
                </v:shape>
                <v:shape id="Freeform 307" o:spid="_x0000_s1026" o:spt="100" style="position:absolute;left:724794;top:827174;height:11057;width:8335;" filled="f" stroked="t" coordsize="9881,13157" o:gfxdata="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0g&#10;j+rCAAAA4AAAAA8AAAAAAAAAAQAgAAAAIgAAAGRycy9kb3ducmV2LnhtbFBLAQIUABQAAAAIAIdO&#10;4kAzLwWeOwAAADkAAAAQAAAAAAAAAAEAIAAAABEBAABkcnMvc2hhcGV4bWwueG1sUEsFBgAAAAAG&#10;AAYAWwEAALsDAAAAAA==&#10;" path="m3290,0l9881,13157,0,13157,3290,0xm-750138,124726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08" o:spid="_x0000_s1026" o:spt="100" style="position:absolute;left:734511;top:838232;height:1387;width:13884;" fillcolor="#000000" filled="t" stroked="f" coordsize="16459,1651" o:gfxdata="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4G7&#10;FMEAAADgAAAADwAAAAAAAAABACAAAAAiAAAAZHJzL2Rvd25yZXYueG1sUEsBAhQAFAAAAAgAh07i&#10;QDMvBZ47AAAAOQAAABAAAAAAAAAAAQAgAAAAEAEAAGRycy9zaGFwZXhtbC54bWxQSwUGAAAAAAYA&#10;BgBbAQAAugMAAAAA&#10;" path="m16459,0l13170,1651,0,1651,16459,0xm-774814,111569e">
                  <v:fill on="t" focussize="0,0"/>
                  <v:stroke on="f" weight="0.0234645669291339pt" miterlimit="8" joinstyle="miter"/>
                  <v:imagedata o:title=""/>
                  <o:lock v:ext="edit" aspectratio="f"/>
                </v:shape>
                <v:shape id="Freeform 309" o:spid="_x0000_s1026" o:spt="100" style="position:absolute;left:734511;top:838232;height:1387;width:13884;" filled="f" stroked="t" coordsize="16459,1651" o:gfxdata="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Ojcb4A&#10;AADgAAAADwAAAAAAAAABACAAAAAiAAAAZHJzL2Rvd25yZXYueG1sUEsBAhQAFAAAAAgAh07iQDMv&#10;BZ47AAAAOQAAABAAAAAAAAAAAQAgAAAADQEAAGRycy9zaGFwZXhtbC54bWxQSwUGAAAAAAYABgBb&#10;AQAAtwMAAAAA&#10;" path="m16459,0l13170,1651,0,1651,16459,0xm-774814,111569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Picture 310" o:spid="_x0000_s1026" o:spt="75" type="#_x0000_t75" style="position:absolute;left:717851;top:838232;height:33203;width:27770;" filled="f" o:preferrelative="t" stroked="f" coordsize="21600,21600" o:gfxdata="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77&#10;zS7CAAAA4A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8" o:title=""/>
                  <o:lock v:ext="edit" aspectratio="f"/>
                </v:shape>
                <v:shape id="Freeform 311" o:spid="_x0000_s1026" o:spt="100" style="position:absolute;left:717851;top:838232;height:33204;width:27769;" filled="f" stroked="t" coordsize="32918,39510" o:gfxdata="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3Ks&#10;fMEAAADgAAAADwAAAAAAAAABACAAAAAiAAAAZHJzL2Rvd25yZXYueG1sUEsBAhQAFAAAAAgAh07i&#10;QDMvBZ47AAAAOQAAABAAAAAAAAAAAQAgAAAAEAEAAGRycy9zaGFwZXhtbC54bWxQSwUGAAAAAAYA&#10;BgBbAQAAugMAAAAA&#10;" path="m8229,0l8229,1651,19748,1651,8229,0xm-755066,111569,8229,1651l19748,1651,0,39510,8229,1651xm-756717,111569,19748,1651l0,39510,32918,1651,19748,1651xm-756717,111569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12" o:spid="_x0000_s1026" o:spt="100" style="position:absolute;left:724794;top:838232;height:1387;width:9717;" fillcolor="#000000" filled="t" stroked="f" coordsize="11519,1651" o:gfxdata="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8O0&#10;38EAAADgAAAADwAAAAAAAAABACAAAAAiAAAAZHJzL2Rvd25yZXYueG1sUEsBAhQAFAAAAAgAh07i&#10;QDMvBZ47AAAAOQAAABAAAAAAAAAAAQAgAAAAEAEAAGRycy9zaGFwZXhtbC54bWxQSwUGAAAAAAYA&#10;BgBbAQAAugMAAAAA&#10;" path="m0,0l9881,0,11519,1651,0,0xm-763295,111569e">
                  <v:fill on="t" focussize="0,0"/>
                  <v:stroke on="f" weight="0.0234645669291339pt" miterlimit="8" joinstyle="miter"/>
                  <v:imagedata o:title=""/>
                  <o:lock v:ext="edit" aspectratio="f"/>
                </v:shape>
                <v:shape id="Freeform 313" o:spid="_x0000_s1026" o:spt="100" style="position:absolute;left:724794;top:838232;height:1387;width:9717;" filled="f" stroked="t" coordsize="11519,1651" o:gfxdata="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N0&#10;RhvCAAAA4AAAAA8AAAAAAAAAAQAgAAAAIgAAAGRycy9kb3ducmV2LnhtbFBLAQIUABQAAAAIAIdO&#10;4kAzLwWeOwAAADkAAAAQAAAAAAAAAAEAIAAAABEBAABkcnMvc2hhcGV4bWwueG1sUEsFBgAAAAAG&#10;AAYAWwEAALsDAAAAAA==&#10;" path="m0,0l9881,0,11519,1651,0,0xm-763295,111569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14" o:spid="_x0000_s1026" o:spt="100" style="position:absolute;left:717851;top:827174;height:44261;width:30544;" filled="f" stroked="t" coordsize="36207,52667" o:gfxdata="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SFu&#10;usEAAADgAAAADwAAAAAAAAABACAAAAAiAAAAZHJzL2Rvd25yZXYueG1sUEsBAhQAFAAAAAgAh07i&#10;QDMvBZ47AAAAOQAAABAAAAAAAAAAAQAgAAAAEAEAAGRycy9zaGFwZXhtbC54bWxQSwUGAAAAAAYA&#10;BgBbAQAAugMAAAAA&#10;" path="m0,52667l11519,0,19748,14808,36207,13157,0,52667xm-794576,124726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Picture 315" o:spid="_x0000_s1026" o:spt="75" type="#_x0000_t75" style="position:absolute;left:1023321;top:395000;height:30247;width:44429;" filled="f" o:preferrelative="t" stroked="f" coordsize="21600,21600" o:gfxdata="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k&#10;J40vwwAAAOA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29" o:title=""/>
                  <o:lock v:ext="edit" aspectratio="f"/>
                </v:shape>
                <v:shape id="Freeform 316" o:spid="_x0000_s1026" o:spt="100" style="position:absolute;left:1023321;top:403901;height:12444;width:44429;" filled="f" stroked="t" coordsize="52667,14808" o:gfxdata="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b8&#10;OC3CAAAA4AAAAA8AAAAAAAAAAQAgAAAAIgAAAGRycy9kb3ducmV2LnhtbFBLAQIUABQAAAAIAIdO&#10;4kAzLwWeOwAAADkAAAAQAAAAAAAAAAEAIAAAABEBAABkcnMvc2hhcGV4bWwueG1sUEsFBgAAAAAG&#10;AAYAWwEAALsDAAAAAA==&#10;" path="m44450,4940l52667,0,36208,4940,44450,4940xm-605294,628383,52667,0l36208,4940,0,4940,52667,0xm-600354,628383,36208,4940l0,4940,13170,14808,36208,4940xm-605294,628383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Picture 317" o:spid="_x0000_s1026" o:spt="75" type="#_x0000_t75" style="position:absolute;left:1031656;top:408053;height:22136;width:22209;" filled="f" o:preferrelative="t" stroked="f" coordsize="21600,21600" o:gfxdata="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4cr&#10;fMEAAADg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30" o:title=""/>
                  <o:lock v:ext="edit" aspectratio="f"/>
                </v:shape>
                <v:shape id="Freeform 318" o:spid="_x0000_s1026" o:spt="100" style="position:absolute;left:1031656;top:408053;height:22136;width:22209;" filled="f" stroked="t" coordsize="26327,26340" o:gfxdata="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H&#10;0n+bwwAAAOAAAAAPAAAAAAAAAAEAIAAAACIAAABkcnMvZG93bnJldi54bWxQSwECFAAUAAAACACH&#10;TuJAMy8FnjsAAAA5AAAAEAAAAAAAAAABACAAAAASAQAAZHJzL3NoYXBleG1sLnhtbFBLBQYAAAAA&#10;BgAGAFsBAAC8AwAAAAA=&#10;" path="m26327,0l3289,9868,21387,9868,26327,0xm-615175,623443,3289,9868l21387,9868,0,26340,3289,9868xm-625043,623443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19" o:spid="_x0000_s1026" o:spt="100" style="position:absolute;left:1049698;top:408053;height:8293;width:11120;" fillcolor="#000000" filled="t" stroked="f" coordsize="13182,9868" o:gfxdata="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9be+8AAAA&#10;4AAAAA8AAAAAAAAAAQAgAAAAIgAAAGRycy9kb3ducmV2LnhtbFBLAQIUABQAAAAIAIdO4kAzLwWe&#10;OwAAADkAAAAQAAAAAAAAAAEAIAAAAAsBAABkcnMvc2hhcGV4bWwueG1sUEsFBgAAAAAGAAYAWwEA&#10;ALUDAAAAAA==&#10;" path="m4940,0l13182,0,0,9868,4940,0xm-636562,623443e">
                  <v:fill on="t" focussize="0,0"/>
                  <v:stroke on="f" weight="0.0234645669291339pt" miterlimit="8" joinstyle="miter"/>
                  <v:imagedata o:title=""/>
                  <o:lock v:ext="edit" aspectratio="f"/>
                </v:shape>
                <v:shape id="Freeform 320" o:spid="_x0000_s1026" o:spt="100" style="position:absolute;left:1049698;top:408053;height:8293;width:11120;" filled="f" stroked="t" coordsize="13182,9868" o:gfxdata="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zHo&#10;F8EAAADgAAAADwAAAAAAAAABACAAAAAiAAAAZHJzL2Rvd25yZXYueG1sUEsBAhQAFAAAAAgAh07i&#10;QDMvBZ47AAAAOQAAABAAAAAAAAAAAQAgAAAAEAEAAGRycy9zaGFwZXhtbC54bWxQSwUGAAAAAAYA&#10;BgBbAQAAugMAAAAA&#10;" path="m4940,0l13182,0,0,9868,4940,0xm-636562,623443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21" o:spid="_x0000_s1026" o:spt="100" style="position:absolute;left:1023321;top:403901;height:26287;width:44429;" filled="f" stroked="t" coordsize="52667,31280" o:gfxdata="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16tkr4A&#10;AADgAAAADwAAAAAAAAABACAAAAAiAAAAZHJzL2Rvd25yZXYueG1sUEsBAhQAFAAAAAgAh07iQDMv&#10;BZ47AAAAOQAAABAAAAAAAAAAAQAgAAAADQEAAGRycy9zaGFwZXhtbC54bWxQSwUGAAAAAAYABgBb&#10;AQAAtwMAAAAA&#10;" path="m52667,0l9881,31280,13170,14808,0,4940,52667,0xm-600354,628383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2" o:spid="_x0000_s1026" o:spt="100" style="position:absolute;left:134682;top:5529;height:2764;width:2775;" filled="f" stroked="t" coordsize="3290,3289" o:gfxdata="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ReX&#10;xMEAAADgAAAADwAAAAAAAAABACAAAAAiAAAAZHJzL2Rvd25yZXYueG1sUEsBAhQAFAAAAAgAh07i&#10;QDMvBZ47AAAAOQAAABAAAAAAAAAAAQAgAAAAEAEAAGRycy9zaGFwZXhtbC54bWxQSwUGAAAAAAYA&#10;BgBbAQAAugMAAAAA&#10;" path="m0,0l3290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3" o:spid="_x0000_s1026" o:spt="100" style="position:absolute;left:147185;top:13832;height:2764;width:6931;" filled="f" stroked="t" coordsize="8217,3290" o:gfxdata="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nJHyi/&#10;AAAA4AAAAA8AAAAAAAAAAQAgAAAAIgAAAGRycy9kb3ducmV2LnhtbFBLAQIUABQAAAAIAIdO4kAz&#10;LwWeOwAAADkAAAAQAAAAAAAAAAEAIAAAAA4BAABkcnMvc2hhcGV4bWwueG1sUEsFBgAAAAAGAAYA&#10;WwEAALgDAAAAAA==&#10;" path="m0,0l8217,329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4" o:spid="_x0000_s1026" o:spt="100" style="position:absolute;left:162452;top:22136;height:4140;width:6941;" filled="f" stroked="t" coordsize="8229,4927" o:gfxdata="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BEf&#10;9cEAAADgAAAADwAAAAAAAAABACAAAAAiAAAAZHJzL2Rvd25yZXYueG1sUEsBAhQAFAAAAAgAh07i&#10;QDMvBZ47AAAAOQAAABAAAAAAAAAAAQAgAAAAEAEAAGRycy9zaGFwZXhtbC54bWxQSwUGAAAAAAYA&#10;BgBbAQAAugMAAAAA&#10;" path="m0,0l8229,4927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5" o:spid="_x0000_s1026" o:spt="100" style="position:absolute;left:179112;top:31816;height:2764;width:5561;" filled="f" stroked="t" coordsize="6592,3289" o:gfxdata="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yu&#10;cqbCAAAA4AAAAA8AAAAAAAAAAQAgAAAAIgAAAGRycy9kb3ducmV2LnhtbFBLAQIUABQAAAAIAIdO&#10;4kAzLwWeOwAAADkAAAAQAAAAAAAAAAEAIAAAABEBAABkcnMvc2hhcGV4bWwueG1sUEsFBgAAAAAG&#10;AAYAWwEAALsDAAAAAA==&#10;" path="m0,0l6592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6" o:spid="_x0000_s1026" o:spt="100" style="position:absolute;left:194389;top:40109;height:4151;width:6942;" filled="f" stroked="t" coordsize="8230,4940" o:gfxdata="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lJV8m/&#10;AAAA4AAAAA8AAAAAAAAAAQAgAAAAIgAAAGRycy9kb3ducmV2LnhtbFBLAQIUABQAAAAIAIdO4kAz&#10;LwWeOwAAADkAAAAQAAAAAAAAAAEAIAAAAA4BAABkcnMvc2hhcGV4bWwueG1sUEsFBgAAAAAGAAYA&#10;WwEAALgDAAAAAA==&#10;" path="m0,0l8230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7" o:spid="_x0000_s1026" o:spt="100" style="position:absolute;left:211049;top:49790;height:4151;width:5550;" filled="f" stroked="t" coordsize="6579,4940" o:gfxdata="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eT9&#10;28EAAADgAAAADwAAAAAAAAABACAAAAAiAAAAZHJzL2Rvd25yZXYueG1sUEsBAhQAFAAAAAgAh07i&#10;QDMvBZ47AAAAOQAAABAAAAAAAAAAAQAgAAAAEAEAAGRycy9zaGFwZXhtbC54bWxQSwUGAAAAAAYA&#10;BgBbAQAAugMAAAAA&#10;" path="m0,0l6579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8" o:spid="_x0000_s1026" o:spt="100" style="position:absolute;left:226327;top:59470;height:2775;width:6942;" filled="f" stroked="t" coordsize="8230,3303" o:gfxdata="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+W1t68QAAADgAAAADwAAAAAAAAABACAAAAAiAAAAZHJzL2Rvd25yZXYueG1sUEsBAhQAFAAAAAgA&#10;h07iQDMvBZ47AAAAOQAAABAAAAAAAAAAAQAgAAAAEwEAAGRycy9zaGFwZXhtbC54bWxQSwUGAAAA&#10;AAYABgBbAQAAvQMAAAAA&#10;" path="m0,0l8230,3303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29" o:spid="_x0000_s1026" o:spt="100" style="position:absolute;left:241594;top:67774;height:4151;width:6952;" filled="f" stroked="t" coordsize="8242,4940" o:gfxdata="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6grNvQAA&#10;AOAAAAAPAAAAAAAAAAEAIAAAACIAAABkcnMvZG93bnJldi54bWxQSwECFAAUAAAACACHTuJAMy8F&#10;njsAAAA5AAAAEAAAAAAAAAABACAAAAAMAQAAZHJzL3NoYXBleG1sLnhtbFBLBQYAAAAABgAGAFsB&#10;AAC2AwAAAAA=&#10;" path="m0,0l8242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0" o:spid="_x0000_s1026" o:spt="100" style="position:absolute;left:258265;top:77454;height:2764;width:5550;" filled="f" stroked="t" coordsize="6579,3289" o:gfxdata="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1G&#10;uubCAAAA4AAAAA8AAAAAAAAAAQAgAAAAIgAAAGRycy9kb3ducmV2LnhtbFBLAQIUABQAAAAIAIdO&#10;4kAzLwWeOwAAADkAAAAQAAAAAAAAAAEAIAAAABEBAABkcnMvc2hhcGV4bWwueG1sUEsFBgAAAAAG&#10;AAYAWwEAALsDAAAAAA==&#10;" path="m0,0l6579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1" o:spid="_x0000_s1026" o:spt="100" style="position:absolute;left:273532;top:85758;height:4151;width:6942;" filled="f" stroked="t" coordsize="8230,4940" o:gfxdata="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64R2vQAA&#10;AOAAAAAPAAAAAAAAAAEAIAAAACIAAABkcnMvZG93bnJldi54bWxQSwECFAAUAAAACACHTuJAMy8F&#10;njsAAAA5AAAAEAAAAAAAAAABACAAAAAMAQAAZHJzL3NoYXBleG1sLnhtbFBLBQYAAAAABgAGAFsB&#10;AAC2AwAAAAA=&#10;" path="m0,0l8230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2" o:spid="_x0000_s1026" o:spt="100" style="position:absolute;left:290202;top:95439;height:2774;width:5549;" filled="f" stroked="t" coordsize="6578,3301" o:gfxdata="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WqtK&#10;wAAAAOAAAAAPAAAAAAAAAAEAIAAAACIAAABkcnMvZG93bnJldi54bWxQSwECFAAUAAAACACHTuJA&#10;My8FnjsAAAA5AAAAEAAAAAAAAAABACAAAAAPAQAAZHJzL3NoYXBleG1sLnhtbFBLBQYAAAAABgAG&#10;AFsBAAC5AwAAAAA=&#10;" path="m0,0l6578,330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3" o:spid="_x0000_s1026" o:spt="100" style="position:absolute;left:305469;top:103742;height:4151;width:5550;" filled="f" stroked="t" coordsize="6579,4940" o:gfxdata="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wqL&#10;/8EAAADgAAAADwAAAAAAAAABACAAAAAiAAAAZHJzL2Rvd25yZXYueG1sUEsBAhQAFAAAAAgAh07i&#10;QDMvBZ47AAAAOQAAABAAAAAAAAAAAQAgAAAAEAEAAGRycy9zaGFwZXhtbC54bWxQSwUGAAAAAAYA&#10;BgBbAQAAugMAAAAA&#10;" path="m0,0l6579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4" o:spid="_x0000_s1026" o:spt="100" style="position:absolute;left:320747;top:113423;height:4151;width:6931;" filled="f" stroked="t" coordsize="8217,4940" o:gfxdata="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UVg&#10;LsEAAADgAAAADwAAAAAAAAABACAAAAAiAAAAZHJzL2Rvd25yZXYueG1sUEsBAhQAFAAAAAgAh07i&#10;QDMvBZ47AAAAOQAAABAAAAAAAAAAAQAgAAAAEAEAAGRycy9zaGFwZXhtbC54bWxQSwUGAAAAAAYA&#10;BgBbAQAAugMAAAAA&#10;" path="m0,0l8217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5" o:spid="_x0000_s1026" o:spt="100" style="position:absolute;left:337407;top:123103;height:2764;width:5549;" filled="f" stroked="t" coordsize="6578,3289" o:gfxdata="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Y5v&#10;GsEAAADgAAAADwAAAAAAAAABACAAAAAiAAAAZHJzL2Rvd25yZXYueG1sUEsBAhQAFAAAAAgAh07i&#10;QDMvBZ47AAAAOQAAABAAAAAAAAAAAQAgAAAAEAEAAGRycy9zaGFwZXhtbC54bWxQSwUGAAAAAAYA&#10;BgBbAQAAugMAAAAA&#10;" path="m0,0l6578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6" o:spid="_x0000_s1026" o:spt="100" style="position:absolute;left:352685;top:131407;height:4152;width:6942;" filled="f" stroked="t" coordsize="8230,4941" o:gfxdata="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g5146/&#10;AAAA4AAAAA8AAAAAAAAAAQAgAAAAIgAAAGRycy9kb3ducmV2LnhtbFBLAQIUABQAAAAIAIdO4kAz&#10;LwWeOwAAADkAAAAQAAAAAAAAAAEAIAAAAA4BAABkcnMvc2hhcGV4bWwueG1sUEsFBgAAAAAGAAYA&#10;WwEAALgDAAAAAA==&#10;" path="m0,0l8230,494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7" o:spid="_x0000_s1026" o:spt="100" style="position:absolute;left:367952;top:141087;height:2764;width:6941;" filled="f" stroked="t" coordsize="8229,3290" o:gfxdata="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+QhRC&#10;wAAAAOAAAAAPAAAAAAAAAAEAIAAAACIAAABkcnMvZG93bnJldi54bWxQSwECFAAUAAAACACHTuJA&#10;My8FnjsAAAA5AAAAEAAAAAAAAAABACAAAAAPAQAAZHJzL3NoYXBleG1sLnhtbFBLBQYAAAAABgAG&#10;AFsBAAC5AwAAAAA=&#10;" path="m0,0l8229,329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8" o:spid="_x0000_s1026" o:spt="100" style="position:absolute;left:384612;top:149380;height:4152;width:5550;" filled="f" stroked="t" coordsize="6579,4941" o:gfxdata="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v&#10;9eFswwAAAOAAAAAPAAAAAAAAAAEAIAAAACIAAABkcnMvZG93bnJldi54bWxQSwECFAAUAAAACACH&#10;TuJAMy8FnjsAAAA5AAAAEAAAAAAAAAABACAAAAASAQAAZHJzL3NoYXBleG1sLnhtbFBLBQYAAAAA&#10;BgAGAFsBAAC8AwAAAAA=&#10;" path="m0,0l6579,494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39" o:spid="_x0000_s1026" o:spt="100" style="position:absolute;left:399889;top:159072;height:2764;width:6942;" filled="f" stroked="t" coordsize="8230,3289" o:gfxdata="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CxtpvQAA&#10;AOAAAAAPAAAAAAAAAAEAIAAAACIAAABkcnMvZG93bnJldi54bWxQSwECFAAUAAAACACHTuJAMy8F&#10;njsAAAA5AAAAEAAAAAAAAAABACAAAAAMAQAAZHJzL3NoYXBleG1sLnhtbFBLBQYAAAAABgAGAFsB&#10;AAC2AwAAAAA=&#10;" path="m0,0l8230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0" o:spid="_x0000_s1026" o:spt="100" style="position:absolute;left:416549;top:167365;height:4151;width:5560;" filled="f" stroked="t" coordsize="6591,4940" o:gfxdata="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JMsN&#10;wAAAAOAAAAAPAAAAAAAAAAEAIAAAACIAAABkcnMvZG93bnJldi54bWxQSwECFAAUAAAACACHTuJA&#10;My8FnjsAAAA5AAAAEAAAAAAAAAABACAAAAAPAQAAZHJzL3NoYXBleG1sLnhtbFBLBQYAAAAABgAG&#10;AFsBAAC5AwAAAAA=&#10;" path="m0,0l6591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1" o:spid="_x0000_s1026" o:spt="100" style="position:absolute;left:431827;top:177056;height:4152;width:6941;" filled="f" stroked="t" coordsize="8229,4941" o:gfxdata="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hyGrvQAA&#10;AOAAAAAPAAAAAAAAAAEAIAAAACIAAABkcnMvZG93bnJldi54bWxQSwECFAAUAAAACACHTuJAMy8F&#10;njsAAAA5AAAAEAAAAAAAAAABACAAAAAMAQAAZHJzL3NoYXBleG1sLnhtbFBLBQYAAAAABgAGAFsB&#10;AAC2AwAAAAA=&#10;" path="m0,0l8229,494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2" o:spid="_x0000_s1026" o:spt="100" style="position:absolute;left:447094;top:186736;height:2764;width:6942;" filled="f" stroked="t" coordsize="8230,3290" o:gfxdata="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Xe&#10;oNfCAAAA4AAAAA8AAAAAAAAAAQAgAAAAIgAAAGRycy9kb3ducmV2LnhtbFBLAQIUABQAAAAIAIdO&#10;4kAzLwWeOwAAADkAAAAQAAAAAAAAAAEAIAAAABEBAABkcnMvc2hhcGV4bWwueG1sUEsFBgAAAAAG&#10;AAYAWwEAALsDAAAAAA==&#10;" path="m0,0l8230,329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3" o:spid="_x0000_s1026" o:spt="100" style="position:absolute;left:463765;top:195040;height:4140;width:5549;" filled="f" stroked="t" coordsize="6578,4927" o:gfxdata="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sPj&#10;vcEAAADgAAAADwAAAAAAAAABACAAAAAiAAAAZHJzL2Rvd25yZXYueG1sUEsBAhQAFAAAAAgAh07i&#10;QDMvBZ47AAAAOQAAABAAAAAAAAAAAQAgAAAAEAEAAGRycy9zaGFwZXhtbC54bWxQSwUGAAAAAAYA&#10;BgBbAQAAugMAAAAA&#10;" path="m0,0l6578,4927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4" o:spid="_x0000_s1026" o:spt="100" style="position:absolute;left:479032;top:204720;height:2764;width:6942;" filled="f" stroked="t" coordsize="8230,3289" o:gfxdata="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3Yf&#10;xcEAAADgAAAADwAAAAAAAAABACAAAAAiAAAAZHJzL2Rvd25yZXYueG1sUEsBAhQAFAAAAAgAh07i&#10;QDMvBZ47AAAAOQAAABAAAAAAAAAAAQAgAAAAEAEAAGRycy9zaGFwZXhtbC54bWxQSwUGAAAAAAYA&#10;BgBbAQAAugMAAAAA&#10;" path="m0,0l8230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5" o:spid="_x0000_s1026" o:spt="100" style="position:absolute;left:494309;top:213013;height:4151;width:6931;" filled="f" stroked="t" coordsize="8217,4940" o:gfxdata="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3Vu&#10;h8EAAADgAAAADwAAAAAAAAABACAAAAAiAAAAZHJzL2Rvd25yZXYueG1sUEsBAhQAFAAAAAgAh07i&#10;QDMvBZ47AAAAOQAAABAAAAAAAAAAAQAgAAAAEAEAAGRycy9zaGFwZXhtbC54bWxQSwUGAAAAAAYA&#10;BgBbAQAAugMAAAAA&#10;" path="m0,0l8217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6" o:spid="_x0000_s1026" o:spt="100" style="position:absolute;left:510969;top:222704;height:2753;width:5549;" filled="f" stroked="t" coordsize="6578,3277" o:gfxdata="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Ohi&#10;CsEAAADgAAAADwAAAAAAAAABACAAAAAiAAAAZHJzL2Rvd25yZXYueG1sUEsBAhQAFAAAAAgAh07i&#10;QDMvBZ47AAAAOQAAABAAAAAAAAAAAQAgAAAAEAEAAGRycy9zaGFwZXhtbC54bWxQSwUGAAAAAAYA&#10;BgBbAQAAugMAAAAA&#10;" path="m0,0l6578,3277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7" o:spid="_x0000_s1026" o:spt="100" style="position:absolute;left:526247;top:230997;height:4151;width:6931;" filled="f" stroked="t" coordsize="8217,4940" o:gfxdata="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OtV&#10;a8EAAADgAAAADwAAAAAAAAABACAAAAAiAAAAZHJzL2Rvd25yZXYueG1sUEsBAhQAFAAAAAgAh07i&#10;QDMvBZ47AAAAOQAAABAAAAAAAAAAAQAgAAAAEAEAAGRycy9zaGFwZXhtbC54bWxQSwUGAAAAAAYA&#10;BgBbAQAAugMAAAAA&#10;" path="m0,0l8217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8" o:spid="_x0000_s1026" o:spt="100" style="position:absolute;left:542907;top:240678;height:4151;width:5550;" filled="f" stroked="t" coordsize="6579,4940" o:gfxdata="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qS+&#10;usEAAADgAAAADwAAAAAAAAABACAAAAAiAAAAZHJzL2Rvd25yZXYueG1sUEsBAhQAFAAAAAgAh07i&#10;QDMvBZ47AAAAOQAAABAAAAAAAAAAAQAgAAAAEAEAAGRycy9zaGFwZXhtbC54bWxQSwUGAAAAAAYA&#10;BgBbAQAAugMAAAAA&#10;" path="m0,0l6579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49" o:spid="_x0000_s1026" o:spt="100" style="position:absolute;left:558174;top:250358;height:2775;width:6942;" filled="f" stroked="t" coordsize="8230,3302" o:gfxdata="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MkAAO/&#10;AAAA4AAAAA8AAAAAAAAAAQAgAAAAIgAAAGRycy9kb3ducmV2LnhtbFBLAQIUABQAAAAIAIdO4kAz&#10;LwWeOwAAADkAAAAQAAAAAAAAAAEAIAAAAA4BAABkcnMvc2hhcGV4bWwueG1sUEsFBgAAAAAGAAYA&#10;WwEAALgDAAAAAA==&#10;" path="m0,0l8230,3302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0" o:spid="_x0000_s1026" o:spt="100" style="position:absolute;left:573452;top:258662;height:4151;width:6942;" filled="f" stroked="t" coordsize="8230,4940" o:gfxdata="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Iuza/&#10;AAAA4AAAAA8AAAAAAAAAAQAgAAAAIgAAAGRycy9kb3ducmV2LnhtbFBLAQIUABQAAAAIAIdO4kAz&#10;LwWeOwAAADkAAAAQAAAAAAAAAAEAIAAAAA4BAABkcnMvc2hhcGV4bWwueG1sUEsFBgAAAAAGAAYA&#10;WwEAALgDAAAAAA==&#10;" path="m0,0l8230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1" o:spid="_x0000_s1026" o:spt="100" style="position:absolute;left:590111;top:268343;height:2764;width:5549;" filled="f" stroked="t" coordsize="6578,3290" o:gfxdata="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TJq&#10;2MEAAADgAAAADwAAAAAAAAABACAAAAAiAAAAZHJzL2Rvd25yZXYueG1sUEsBAhQAFAAAAAgAh07i&#10;QDMvBZ47AAAAOQAAABAAAAAAAAAAAQAgAAAAEAEAAGRycy9zaGFwZXhtbC54bWxQSwUGAAAAAAYA&#10;BgBbAQAAugMAAAAA&#10;" path="m0,0l6578,329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2" o:spid="_x0000_s1026" o:spt="100" style="position:absolute;left:605389;top:276646;height:4151;width:6941;" filled="f" stroked="t" coordsize="8229,4940" o:gfxdata="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Zp&#10;/qXCAAAA4AAAAA8AAAAAAAAAAQAgAAAAIgAAAGRycy9kb3ducmV2LnhtbFBLAQIUABQAAAAIAIdO&#10;4kAzLwWeOwAAADkAAAAQAAAAAAAAAAEAIAAAABEBAABkcnMvc2hhcGV4bWwueG1sUEsFBgAAAAAG&#10;AAYAWwEAALsDAAAAAA==&#10;" path="m0,0l8229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3" o:spid="_x0000_s1026" o:spt="100" style="position:absolute;left:622049;top:286327;height:2764;width:5550;" filled="f" stroked="t" coordsize="6579,3289" o:gfxdata="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VDP&#10;vMEAAADgAAAADwAAAAAAAAABACAAAAAiAAAAZHJzL2Rvd25yZXYueG1sUEsBAhQAFAAAAAgAh07i&#10;QDMvBZ47AAAAOQAAABAAAAAAAAAAAQAgAAAAEAEAAGRycy9zaGFwZXhtbC54bWxQSwUGAAAAAAYA&#10;BgBbAQAAugMAAAAA&#10;" path="m0,0l6579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4" o:spid="_x0000_s1026" o:spt="100" style="position:absolute;left:637316;top:294630;height:4140;width:5560;" filled="f" stroked="t" coordsize="6591,4927" o:gfxdata="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FQO&#10;T8EAAADgAAAADwAAAAAAAAABACAAAAAiAAAAZHJzL2Rvd25yZXYueG1sUEsBAhQAFAAAAAgAh07i&#10;QDMvBZ47AAAAOQAAABAAAAAAAAAAAQAgAAAAEAEAAGRycy9zaGFwZXhtbC54bWxQSwUGAAAAAAYA&#10;BgBbAQAAugMAAAAA&#10;" path="m0,0l6591,4927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5" o:spid="_x0000_s1026" o:spt="100" style="position:absolute;left:652594;top:304311;height:4152;width:6942;" filled="f" stroked="t" coordsize="8230,4941" o:gfxdata="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S5Rm/&#10;AAAA4AAAAA8AAAAAAAAAAQAgAAAAIgAAAGRycy9kb3ducmV2LnhtbFBLAQIUABQAAAAIAIdO4kAz&#10;LwWeOwAAADkAAAAQAAAAAAAAAAEAIAAAAA4BAABkcnMvc2hhcGV4bWwueG1sUEsFBgAAAAAGAAYA&#10;WwEAALgDAAAAAA==&#10;" path="m0,0l8230,494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6" o:spid="_x0000_s1026" o:spt="100" style="position:absolute;left:669254;top:313991;height:2764;width:5549;" filled="f" stroked="t" coordsize="6578,3290" o:gfxdata="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N&#10;RclAwwAAAOAAAAAPAAAAAAAAAAEAIAAAACIAAABkcnMvZG93bnJldi54bWxQSwECFAAUAAAACACH&#10;TuJAMy8FnjsAAAA5AAAAEAAAAAAAAAABACAAAAASAQAAZHJzL3NoYXBleG1sLnhtbFBLBQYAAAAA&#10;BgAGAFsBAAC8AwAAAAA=&#10;" path="m0,0l6578,329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7" o:spid="_x0000_s1026" o:spt="100" style="position:absolute;left:684531;top:322284;height:4162;width:6941;" filled="f" stroked="t" coordsize="8229,4953" o:gfxdata="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vd2C/&#10;AAAA4AAAAA8AAAAAAAAAAQAgAAAAIgAAAGRycy9kb3ducmV2LnhtbFBLAQIUABQAAAAIAIdO4kAz&#10;LwWeOwAAADkAAAAQAAAAAAAAAAEAIAAAAA4BAABkcnMvc2hhcGV4bWwueG1sUEsFBgAAAAAGAAYA&#10;WwEAALgDAAAAAA==&#10;" path="m0,0l8229,4953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8" o:spid="_x0000_s1026" o:spt="100" style="position:absolute;left:699799;top:331975;height:2764;width:6953;" filled="f" stroked="t" coordsize="8243,3289" o:gfxdata="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Nud&#10;f8EAAADgAAAADwAAAAAAAAABACAAAAAiAAAAZHJzL2Rvd25yZXYueG1sUEsBAhQAFAAAAAgAh07i&#10;QDMvBZ47AAAAOQAAABAAAAAAAAAAAQAgAAAAEAEAAGRycy9zaGFwZXhtbC54bWxQSwUGAAAAAAYA&#10;BgBbAQAAugMAAAAA&#10;" path="m0,0l8243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59" o:spid="_x0000_s1026" o:spt="100" style="position:absolute;left:716469;top:340268;height:4151;width:5549;" filled="f" stroked="t" coordsize="6578,4940" o:gfxdata="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9XP+3ugAAAOAA&#10;AAAPAAAAAAAAAAEAIAAAACIAAABkcnMvZG93bnJldi54bWxQSwECFAAUAAAACACHTuJAMy8FnjsA&#10;AAA5AAAAEAAAAAAAAAABACAAAAAJAQAAZHJzL3NoYXBleG1sLnhtbFBLBQYAAAAABgAGAFsBAACz&#10;AwAAAAA=&#10;" path="m0,0l6578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0" o:spid="_x0000_s1026" o:spt="100" style="position:absolute;left:731736;top:349960;height:2764;width:6942;" filled="f" stroked="t" coordsize="8230,3290" o:gfxdata="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5Rat&#10;AMEAAADgAAAADwAAAAAAAAABACAAAAAiAAAAZHJzL2Rvd25yZXYueG1sUEsBAhQAFAAAAAgAh07i&#10;QDMvBZ47AAAAOQAAABAAAAAAAAAAAQAgAAAAEAEAAGRycy9zaGFwZXhtbC54bWxQSwUGAAAAAAYA&#10;BgBbAQAAugMAAAAA&#10;" path="m0,0l8230,329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1" o:spid="_x0000_s1026" o:spt="100" style="position:absolute;left:748396;top:358253;height:4152;width:5561;" filled="f" stroked="t" coordsize="6592,4941" o:gfxdata="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Ew3C/&#10;AAAA4AAAAA8AAAAAAAAAAQAgAAAAIgAAAGRycy9kb3ducmV2LnhtbFBLAQIUABQAAAAIAIdO4kAz&#10;LwWeOwAAADkAAAAQAAAAAAAAAAEAIAAAAA4BAABkcnMvc2hhcGV4bWwueG1sUEsFBgAAAAAGAAYA&#10;WwEAALgDAAAAAA==&#10;" path="m0,0l6592,494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2" o:spid="_x0000_s1026" o:spt="100" style="position:absolute;left:763674;top:367944;height:4141;width:6941;" filled="f" stroked="t" coordsize="8229,4928" o:gfxdata="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FjZfr4A&#10;AADgAAAADwAAAAAAAAABACAAAAAiAAAAZHJzL2Rvd25yZXYueG1sUEsBAhQAFAAAAAgAh07iQDMv&#10;BZ47AAAAOQAAABAAAAAAAAAAAQAgAAAADQEAAGRycy9zaGFwZXhtbC54bWxQSwUGAAAAAAYABgBb&#10;AQAAtwMAAAAA&#10;" path="m0,0l8229,4928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3" o:spid="_x0000_s1026" o:spt="100" style="position:absolute;left:778951;top:377624;height:2764;width:6941;" filled="f" stroked="t" coordsize="8229,3289" o:gfxdata="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9ePja/&#10;AAAA4AAAAA8AAAAAAAAAAQAgAAAAIgAAAGRycy9kb3ducmV2LnhtbFBLAQIUABQAAAAIAIdO4kAz&#10;LwWeOwAAADkAAAAQAAAAAAAAAAEAIAAAAA4BAABkcnMvc2hhcGV4bWwueG1sUEsFBgAAAAAGAAYA&#10;WwEAALgDAAAAAA==&#10;" path="m0,0l8229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4" o:spid="_x0000_s1026" o:spt="100" style="position:absolute;left:795611;top:385917;height:4151;width:5550;" filled="f" stroked="t" coordsize="6579,4940" o:gfxdata="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vgv&#10;tcEAAADgAAAADwAAAAAAAAABACAAAAAiAAAAZHJzL2Rvd25yZXYueG1sUEsBAhQAFAAAAAgAh07i&#10;QDMvBZ47AAAAOQAAABAAAAAAAAAAAQAgAAAAEAEAAGRycy9zaGFwZXhtbC54bWxQSwUGAAAAAAYA&#10;BgBbAQAAugMAAAAA&#10;" path="m0,0l6579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5" o:spid="_x0000_s1026" o:spt="100" style="position:absolute;left:810889;top:395598;height:2775;width:6941;" filled="f" stroked="t" coordsize="8229,3302" o:gfxdata="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Llh&#10;pprCAAAA4AAAAA8AAAAAAAAAAQAgAAAAIgAAAGRycy9kb3ducmV2LnhtbFBLAQIUABQAAAAIAIdO&#10;4kAzLwWeOwAAADkAAAAQAAAAAAAAAAEAIAAAABEBAABkcnMvc2hhcGV4bWwueG1sUEsFBgAAAAAG&#10;AAYAWwEAALsDAAAAAA==&#10;" path="m0,0l8229,3302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6" o:spid="_x0000_s1026" o:spt="100" style="position:absolute;left:826156;top:403901;height:4151;width:6942;" filled="f" stroked="t" coordsize="8230,4940" o:gfxdata="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iJj+/&#10;AAAA4AAAAA8AAAAAAAAAAQAgAAAAIgAAAGRycy9kb3ducmV2LnhtbFBLAQIUABQAAAAIAIdO4kAz&#10;LwWeOwAAADkAAAAQAAAAAAAAAAEAIAAAAA4BAABkcnMvc2hhcGV4bWwueG1sUEsFBgAAAAAGAAYA&#10;WwEAALgDAAAAAA==&#10;" path="m0,0l8230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7" o:spid="_x0000_s1026" o:spt="100" style="position:absolute;left:842816;top:413582;height:2764;width:5549;" filled="f" stroked="t" coordsize="6578,3289" o:gfxdata="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rlUn&#10;wAAAAOAAAAAPAAAAAAAAAAEAIAAAACIAAABkcnMvZG93bnJldi54bWxQSwECFAAUAAAACACHTuJA&#10;My8FnjsAAAA5AAAAEAAAAAAAAAABACAAAAAPAQAAZHJzL3NoYXBleG1sLnhtbFBLBQYAAAAABgAG&#10;AFsBAAC5AwAAAAA=&#10;" path="m0,0l6578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8" o:spid="_x0000_s1026" o:spt="100" style="position:absolute;left:858094;top:421885;height:4151;width:6941;" filled="f" stroked="t" coordsize="8229,4940" o:gfxdata="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D&#10;FVWXwwAAAOAAAAAPAAAAAAAAAAEAIAAAACIAAABkcnMvZG93bnJldi54bWxQSwECFAAUAAAACACH&#10;TuJAMy8FnjsAAAA5AAAAEAAAAAAAAAABACAAAAASAQAAZHJzL3NoYXBleG1sLnhtbFBLBQYAAAAA&#10;BgAGAFsBAAC8AwAAAAA=&#10;" path="m0,0l8229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69" o:spid="_x0000_s1026" o:spt="100" style="position:absolute;left:874754;top:431566;height:4151;width:5561;" filled="f" stroked="t" coordsize="6592,4940" o:gfxdata="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RZLW8AAAA&#10;4AAAAA8AAAAAAAAAAQAgAAAAIgAAAGRycy9kb3ducmV2LnhtbFBLAQIUABQAAAAIAIdO4kAzLwWe&#10;OwAAADkAAAAQAAAAAAAAAAEAIAAAAAsBAABkcnMvc2hhcGV4bWwueG1sUEsFBgAAAAAGAAYAWwEA&#10;ALUDAAAAAA==&#10;" path="m0,0l6592,494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70" o:spid="_x0000_s1026" o:spt="100" style="position:absolute;left:890031;top:441246;height:2764;width:6942;" filled="f" stroked="t" coordsize="8230,3289" o:gfxdata="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fm/&#10;I8EAAADgAAAADwAAAAAAAAABACAAAAAiAAAAZHJzL2Rvd25yZXYueG1sUEsBAhQAFAAAAAgAh07i&#10;QDMvBZ47AAAAOQAAABAAAAAAAAAAAQAgAAAAEAEAAGRycy9zaGFwZXhtbC54bWxQSwUGAAAAAAYA&#10;BgBbAQAAugMAAAAA&#10;" path="m0,0l8230,3289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71" o:spid="_x0000_s1026" o:spt="100" style="position:absolute;left:905298;top:449550;height:4141;width:6942;" filled="f" stroked="t" coordsize="8230,4928" o:gfxdata="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VWnT&#10;wAAAAOAAAAAPAAAAAAAAAAEAIAAAACIAAABkcnMvZG93bnJldi54bWxQSwECFAAUAAAACACHTuJA&#10;My8FnjsAAAA5AAAAEAAAAAAAAAABACAAAAAPAQAAZHJzL3NoYXBleG1sLnhtbFBLBQYAAAAABgAG&#10;AFsBAAC5AwAAAAA=&#10;" path="m0,0l8230,4928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72" o:spid="_x0000_s1026" o:spt="100" style="position:absolute;left:921958;top:459231;height:1387;width:2774;" filled="f" stroked="t" coordsize="3289,1651" o:gfxdata="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xkLb4A&#10;AADgAAAADwAAAAAAAAABACAAAAAiAAAAZHJzL2Rvd25yZXYueG1sUEsBAhQAFAAAAAgAh07iQDMv&#10;BZ47AAAAOQAAABAAAAAAAAAAAQAgAAAADQEAAGRycy9zaGFwZXhtbC54bWxQSwUGAAAAAAYABgBb&#10;AQAAtwMAAAAA&#10;" path="m0,0l3289,1651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73" o:spid="_x0000_s1026" o:spt="100" style="position:absolute;left:0;top:230997;height:157695;width:1380173;" filled="f" stroked="t" coordsize="1636052,187643" o:gfxdata="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5pMhb4A&#10;AADgAAAADwAAAAAAAAABACAAAAAiAAAAZHJzL2Rvd25yZXYueG1sUEsBAhQAFAAAAAgAh07iQDMv&#10;BZ47AAAAOQAAABAAAAAAAAAAAQAgAAAADQEAAGRycy9zaGFwZXhtbC54bWxQSwUGAAAAAAYABgBb&#10;AQAAtwMAAAAA&#10;" path="m1636052,187643l623811,0,0,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Picture 374" o:spid="_x0000_s1026" o:spt="75" type="#_x0000_t75" style="position:absolute;left:918926;top:467865;height:77433;width:73892;" filled="f" o:preferrelative="t" stroked="f" coordsize="21600,21600" o:gfxdata="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6kF&#10;g8EAAADg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31" o:title=""/>
                  <o:lock v:ext="edit" aspectratio="f"/>
                </v:shape>
                <v:shape id="Picture 375" o:spid="_x0000_s1026" o:spt="75" type="#_x0000_t75" style="position:absolute;left:219385;top:219930;height:22135;width:43036;" filled="f" o:preferrelative="t" stroked="f" coordsize="21600,21600" o:gfxdata="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9N&#10;ux7CAAAA4A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32" o:title=""/>
                  <o:lock v:ext="edit" aspectratio="f"/>
                </v:shape>
                <v:shape id="Freeform 376" o:spid="_x0000_s1026" o:spt="100" style="position:absolute;left:219385;top:219929;height:22136;width:43036;" filled="f" stroked="t" coordsize="51015,26340" o:gfxdata="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5R&#10;sy7CAAAA4AAAAA8AAAAAAAAAAQAgAAAAIgAAAGRycy9kb3ducmV2LnhtbFBLAQIUABQAAAAIAIdO&#10;4kAzLwWeOwAAADkAAAAQAAAAAAAAAAEAIAAAABEBAABkcnMvc2hhcGV4bWwueG1sUEsFBgAAAAAG&#10;AAYAWwEAALsDAAAAAA==&#10;" path="m0,0l51015,13170,9867,13170,0,0xm571538,847293,51015,13170l9867,13170,0,26340,51015,13170xm558368,847293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77" o:spid="_x0000_s1026" o:spt="100" style="position:absolute;left:219385;top:219929;height:22136;width:43036;" filled="f" stroked="t" coordsize="51015,26340" o:gfxdata="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YZ&#10;VKnCAAAA4AAAAA8AAAAAAAAAAQAgAAAAIgAAAGRycy9kb3ducmV2LnhtbFBLAQIUABQAAAAIAIdO&#10;4kAzLwWeOwAAADkAAAAQAAAAAAAAAAEAIAAAABEBAABkcnMvc2hhcGV4bWwueG1sUEsFBgAAAAAG&#10;AAYAWwEAALsDAAAAAA==&#10;" path="m51015,13170l0,26340,9867,13170,0,0,51015,13170xm558368,847293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Freeform 378" o:spid="_x0000_s1026" o:spt="100" style="position:absolute;left:1182998;top:340268;height:13832;width:27769;" fillcolor="#000000" filled="t" stroked="f" coordsize="32918,16459" o:gfxdata="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QB&#10;E+XCAAAA4AAAAA8AAAAAAAAAAQAgAAAAIgAAAGRycy9kb3ducmV2LnhtbFBLAQIUABQAAAAIAIdO&#10;4kAzLwWeOwAAADkAAAAQAAAAAAAAAAEAIAAAABEBAABkcnMvc2hhcGV4bWwueG1sUEsFBgAAAAAG&#10;AAYAWwEAALsDAAAAAA==&#10;" path="m0,0l32918,16459,6591,16459,0,0xm-713918,704100e">
                  <v:fill on="t" focussize="0,0"/>
                  <v:stroke on="f" weight="0.435275590551181pt" miterlimit="8" joinstyle="miter"/>
                  <v:imagedata o:title=""/>
                  <o:lock v:ext="edit" aspectratio="f"/>
                </v:shape>
                <v:shape id="Freeform 379" o:spid="_x0000_s1026" o:spt="100" style="position:absolute;left:1182998;top:340268;height:13832;width:27769;" filled="f" stroked="t" coordsize="32918,16459" o:gfxdata="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PaQs+5AAAA4AAA&#10;AA8AAAAAAAAAAQAgAAAAIgAAAGRycy9kb3ducmV2LnhtbFBLAQIUABQAAAAIAIdO4kAzLwWeOwAA&#10;ADkAAAAQAAAAAAAAAAEAIAAAAAgBAABkcnMvc2hhcGV4bWwueG1sUEsFBgAAAAAGAAYAWwEAALID&#10;AAAAAA==&#10;" path="m0,0l32918,16459,6591,16459,0,0xm-713918,704100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Picture 380" o:spid="_x0000_s1026" o:spt="75" type="#_x0000_t75" style="position:absolute;left:1178830;top:342446;height:33001;width:44440;" filled="f" o:preferrelative="t" stroked="f" coordsize="21600,21600" o:gfxdata="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dafpL4A&#10;AADg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3" o:title=""/>
                  <o:lock v:ext="edit" aspectratio="f"/>
                </v:shape>
                <v:shape id="Freeform 381" o:spid="_x0000_s1026" o:spt="100" style="position:absolute;left:1178830;top:354101;height:9691;width:44440;" filled="f" stroked="t" coordsize="52679,11532" o:gfxdata="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lge8&#10;wAAAAOAAAAAPAAAAAAAAAAEAIAAAACIAAABkcnMvZG93bnJldi54bWxQSwECFAAUAAAACACHTuJA&#10;My8FnjsAAAA5AAAAEAAAAAAAAAABACAAAAAPAQAAZHJzL3NoYXBleG1sLnhtbFBLBQYAAAAABgAG&#10;AFsBAAC5AwAAAAA=&#10;" path="m37858,0l11531,0,52679,6591,37858,0xm-725437,687641,11531,0l52679,6591,4940,6591,11531,0xm-725437,687641,52679,6591l4940,6591,0,11532,52679,6591xm-732028,687641e">
                  <v:fill on="f" focussize="0,0"/>
                  <v:stroke weight="0.0234645669291339pt" color="#000000 [3204]" miterlimit="1" joinstyle="miter" endcap="round"/>
                  <v:imagedata o:title=""/>
                  <o:lock v:ext="edit" aspectratio="f"/>
                </v:shape>
                <v:shape id="Freeform 382" o:spid="_x0000_s1026" o:spt="100" style="position:absolute;left:1178830;top:340268;height:23523;width:44440;" filled="f" stroked="t" coordsize="52679,27991" o:gfxdata="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PMXa&#10;wAAAAOAAAAAPAAAAAAAAAAEAIAAAACIAAABkcnMvZG93bnJldi54bWxQSwECFAAUAAAACACHTuJA&#10;My8FnjsAAAA5AAAAEAAAAAAAAAABACAAAAAPAQAAZHJzL3NoYXBleG1sLnhtbFBLBQYAAAAABgAG&#10;AFsBAAC5AwAAAAA=&#10;" path="m52679,23050l0,27991,11531,16459,4940,0,52679,23050xm-732028,704100e">
                  <v:fill on="f" focussize="0,0"/>
                  <v:stroke weight="0.435275590551181pt" color="#000000 [3204]" miterlimit="8" joinstyle="round" endcap="round"/>
                  <v:imagedata o:title=""/>
                  <o:lock v:ext="edit" aspectratio="f"/>
                </v:shape>
                <v:shape id="Picture 383" o:spid="_x0000_s1026" o:spt="75" type="#_x0000_t75" style="position:absolute;left:474071;top:101650;height:75618;width:66607;" filled="f" o:preferrelative="t" stroked="f" coordsize="21600,21600" o:gfxdata="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g8&#10;+BrCAAAA4A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34"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sz w:val="22"/>
          <w:szCs w:val="22"/>
        </w:rPr>
        <w:t>3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3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空气中有一</w:t>
      </w:r>
      <w:r>
        <w:rPr>
          <w:sz w:val="22"/>
          <w:szCs w:val="22"/>
        </w:rPr>
        <w:t>透明材料做成的中空</w:t>
      </w:r>
      <w:r>
        <w:rPr>
          <w:rFonts w:hint="eastAsia"/>
          <w:sz w:val="22"/>
          <w:szCs w:val="22"/>
        </w:rPr>
        <w:t>管</w:t>
      </w:r>
      <w:r>
        <w:rPr>
          <w:sz w:val="22"/>
          <w:szCs w:val="22"/>
        </w:rPr>
        <w:t>，其</w:t>
      </w:r>
      <w:r>
        <w:rPr>
          <w:rFonts w:hint="eastAsia"/>
          <w:sz w:val="22"/>
          <w:szCs w:val="22"/>
        </w:rPr>
        <w:t>横截面内外圆</w:t>
      </w:r>
      <w:r>
        <w:rPr>
          <w:sz w:val="22"/>
          <w:szCs w:val="22"/>
        </w:rPr>
        <w:t>半径之比为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: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>1:3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一束单色光</w:t>
      </w:r>
      <w:r>
        <w:rPr>
          <w:sz w:val="22"/>
          <w:szCs w:val="22"/>
        </w:rPr>
        <w:t>以</w:t>
      </w:r>
      <w:r>
        <w:rPr>
          <w:rFonts w:hint="eastAsia"/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>30°</w:t>
      </w:r>
      <w:r>
        <w:rPr>
          <w:sz w:val="22"/>
          <w:szCs w:val="22"/>
        </w:rPr>
        <w:t>的入射角</w:t>
      </w:r>
      <w:r>
        <w:rPr>
          <w:rFonts w:hint="eastAsia"/>
          <w:sz w:val="22"/>
          <w:szCs w:val="22"/>
        </w:rPr>
        <w:t>平行于横截面从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点入射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经</w:t>
      </w:r>
      <w:r>
        <w:rPr>
          <w:sz w:val="22"/>
          <w:szCs w:val="22"/>
        </w:rPr>
        <w:t>折射</w:t>
      </w:r>
      <w:r>
        <w:rPr>
          <w:rFonts w:hint="eastAsia"/>
          <w:sz w:val="22"/>
          <w:szCs w:val="22"/>
        </w:rPr>
        <w:t>后</w:t>
      </w:r>
      <w:r>
        <w:rPr>
          <w:sz w:val="22"/>
          <w:szCs w:val="22"/>
        </w:rPr>
        <w:t>与内</w:t>
      </w:r>
      <w:r>
        <w:rPr>
          <w:rFonts w:hint="eastAsia"/>
          <w:sz w:val="22"/>
          <w:szCs w:val="22"/>
        </w:rPr>
        <w:t>圆</w:t>
      </w:r>
      <w:r>
        <w:rPr>
          <w:sz w:val="22"/>
          <w:szCs w:val="22"/>
        </w:rPr>
        <w:t>相切，</w:t>
      </w:r>
      <w:r>
        <w:rPr>
          <w:rFonts w:hint="eastAsia"/>
          <w:sz w:val="22"/>
          <w:szCs w:val="22"/>
        </w:rPr>
        <w:t>如图所示．</w:t>
      </w:r>
      <w:r>
        <w:rPr>
          <w:sz w:val="22"/>
          <w:szCs w:val="22"/>
        </w:rPr>
        <w:t>则该材料的折射率为</w:t>
      </w:r>
    </w:p>
    <w:p w14:paraId="712F6F5A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215" w:dyaOrig="582" w14:anchorId="71B0623E">
          <v:shape id="_x0000_i1029" type="#_x0000_t75" style="width:10.65pt;height:29pt" o:ole="">
            <v:imagedata r:id="rId35" o:title=""/>
          </v:shape>
          <o:OLEObject Type="Embed" ProgID="Equation.DSMT4" ShapeID="_x0000_i1029" DrawAspect="Content" ObjectID="_1800815065" r:id="rId36"/>
        </w:object>
      </w:r>
      <w:r>
        <w:rPr>
          <w:color w:val="000000"/>
          <w:sz w:val="22"/>
          <w:szCs w:val="22"/>
        </w:rPr>
        <w:tab/>
        <w:t>B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215" w:dyaOrig="582" w14:anchorId="16B5D5AB">
          <v:shape id="_x0000_i1030" type="#_x0000_t75" style="width:10.65pt;height:29pt" o:ole="">
            <v:imagedata r:id="rId37" o:title=""/>
          </v:shape>
          <o:OLEObject Type="Embed" ProgID="Equation.DSMT4" ShapeID="_x0000_i1030" DrawAspect="Content" ObjectID="_1800815066" r:id="rId38"/>
        </w:object>
      </w:r>
      <w:r>
        <w:rPr>
          <w:color w:val="000000"/>
          <w:sz w:val="22"/>
          <w:szCs w:val="22"/>
        </w:rPr>
        <w:tab/>
        <w:t>C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474" w:dyaOrig="627" w14:anchorId="58D2BF63">
          <v:shape id="_x0000_i1031" type="#_x0000_t75" style="width:23.7pt;height:31.4pt" o:ole="">
            <v:imagedata r:id="rId39" o:title=""/>
          </v:shape>
          <o:OLEObject Type="Embed" ProgID="Equation.DSMT4" ShapeID="_x0000_i1031" DrawAspect="Content" ObjectID="_1800815067" r:id="rId40"/>
        </w:object>
      </w:r>
      <w:r>
        <w:rPr>
          <w:color w:val="000000"/>
          <w:sz w:val="22"/>
          <w:szCs w:val="22"/>
        </w:rPr>
        <w:tab/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8"/>
          <w:sz w:val="22"/>
          <w:szCs w:val="22"/>
        </w:rPr>
        <w:object w:dxaOrig="339" w:dyaOrig="339" w14:anchorId="280510A2">
          <v:shape id="_x0000_i1032" type="#_x0000_t75" style="width:16.9pt;height:16.9pt" o:ole="">
            <v:imagedata r:id="rId41" o:title=""/>
          </v:shape>
          <o:OLEObject Type="Embed" ProgID="Equation.DSMT4" ShapeID="_x0000_i1032" DrawAspect="Content" ObjectID="_1800815068" r:id="rId42"/>
        </w:object>
      </w:r>
    </w:p>
    <w:p w14:paraId="43CFB6DF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12A76780" w14:textId="77777777" w:rsidR="00302197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55BDE42" wp14:editId="106A67CA">
            <wp:simplePos x="0" y="0"/>
            <wp:positionH relativeFrom="column">
              <wp:posOffset>4448175</wp:posOffset>
            </wp:positionH>
            <wp:positionV relativeFrom="paragraph">
              <wp:posOffset>107950</wp:posOffset>
            </wp:positionV>
            <wp:extent cx="1691640" cy="1007745"/>
            <wp:effectExtent l="0" t="0" r="3810" b="190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4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4</w:t>
      </w:r>
      <w:r>
        <w:rPr>
          <w:sz w:val="22"/>
          <w:szCs w:val="22"/>
        </w:rPr>
        <w:t>）甲、乙两摆</w:t>
      </w:r>
      <w:r>
        <w:rPr>
          <w:rFonts w:hint="eastAsia"/>
          <w:sz w:val="22"/>
          <w:szCs w:val="22"/>
        </w:rPr>
        <w:t>在同一地点的</w:t>
      </w:r>
      <w:r>
        <w:rPr>
          <w:sz w:val="22"/>
          <w:szCs w:val="22"/>
        </w:rPr>
        <w:t>振动图像如图所示，</w:t>
      </w:r>
      <w:r>
        <w:rPr>
          <w:rFonts w:hint="eastAsia"/>
          <w:sz w:val="22"/>
          <w:szCs w:val="22"/>
        </w:rPr>
        <w:t>两单摆的摆长分别为</w:t>
      </w:r>
      <w:r>
        <w:rPr>
          <w:rFonts w:hint="eastAsia"/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甲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乙</w:t>
      </w:r>
      <w:r>
        <w:rPr>
          <w:rFonts w:hint="eastAsia"/>
          <w:sz w:val="22"/>
          <w:szCs w:val="22"/>
        </w:rPr>
        <w:t>，则</w:t>
      </w:r>
      <w:r>
        <w:rPr>
          <w:position w:val="-28"/>
          <w:sz w:val="22"/>
          <w:szCs w:val="22"/>
        </w:rPr>
        <w:object w:dxaOrig="299" w:dyaOrig="666" w14:anchorId="5D1C73BE">
          <v:shape id="_x0000_i1033" type="#_x0000_t75" style="width:15pt;height:33.35pt" o:ole="">
            <v:imagedata r:id="rId44" o:title=""/>
          </v:shape>
          <o:OLEObject Type="Embed" ProgID="Equation.DSMT4" ShapeID="_x0000_i1033" DrawAspect="Content" ObjectID="_1800815069" r:id="rId45"/>
        </w:object>
      </w:r>
      <w:r>
        <w:rPr>
          <w:sz w:val="22"/>
          <w:szCs w:val="22"/>
        </w:rPr>
        <w:t>为</w:t>
      </w:r>
    </w:p>
    <w:p w14:paraId="3B3A4ED9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215" w:dyaOrig="582" w14:anchorId="2791252E">
          <v:shape id="_x0000_i1034" type="#_x0000_t75" style="width:10.65pt;height:29pt" o:ole="">
            <v:imagedata r:id="rId46" o:title=""/>
          </v:shape>
          <o:OLEObject Type="Embed" ProgID="Equation.DSMT4" ShapeID="_x0000_i1034" DrawAspect="Content" ObjectID="_1800815070" r:id="rId47"/>
        </w:object>
      </w:r>
      <w:r>
        <w:rPr>
          <w:color w:val="000000"/>
          <w:sz w:val="22"/>
          <w:szCs w:val="22"/>
        </w:rPr>
        <w:tab/>
        <w:t>B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215" w:dyaOrig="582" w14:anchorId="064C116F">
          <v:shape id="_x0000_i1035" type="#_x0000_t75" style="width:10.65pt;height:29pt" o:ole="">
            <v:imagedata r:id="rId48" o:title=""/>
          </v:shape>
          <o:OLEObject Type="Embed" ProgID="Equation.DSMT4" ShapeID="_x0000_i1035" DrawAspect="Content" ObjectID="_1800815071" r:id="rId49"/>
        </w:object>
      </w:r>
      <w:r>
        <w:rPr>
          <w:color w:val="000000"/>
          <w:sz w:val="22"/>
          <w:szCs w:val="22"/>
        </w:rPr>
        <w:tab/>
      </w:r>
    </w:p>
    <w:p w14:paraId="46EFC142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215" w:dyaOrig="582" w14:anchorId="2F4579E3">
          <v:shape id="_x0000_i1036" type="#_x0000_t75" style="width:10.65pt;height:29pt" o:ole="">
            <v:imagedata r:id="rId50" o:title=""/>
          </v:shape>
          <o:OLEObject Type="Embed" ProgID="Equation.DSMT4" ShapeID="_x0000_i1036" DrawAspect="Content" ObjectID="_1800815072" r:id="rId51"/>
        </w:object>
      </w:r>
      <w:r>
        <w:rPr>
          <w:color w:val="000000"/>
          <w:sz w:val="22"/>
          <w:szCs w:val="22"/>
        </w:rPr>
        <w:tab/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22"/>
          <w:sz w:val="22"/>
          <w:szCs w:val="22"/>
        </w:rPr>
        <w:object w:dxaOrig="215" w:dyaOrig="582" w14:anchorId="1761B389">
          <v:shape id="_x0000_i1037" type="#_x0000_t75" style="width:10.65pt;height:29pt" o:ole="">
            <v:imagedata r:id="rId52" o:title=""/>
          </v:shape>
          <o:OLEObject Type="Embed" ProgID="Equation.DSMT4" ShapeID="_x0000_i1037" DrawAspect="Content" ObjectID="_1800815073" r:id="rId53"/>
        </w:object>
      </w:r>
    </w:p>
    <w:p w14:paraId="76D5E66D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06F5E18E" w14:textId="77777777" w:rsidR="00302197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A315FD8" wp14:editId="7336A979">
                <wp:simplePos x="0" y="0"/>
                <wp:positionH relativeFrom="column">
                  <wp:posOffset>5123180</wp:posOffset>
                </wp:positionH>
                <wp:positionV relativeFrom="paragraph">
                  <wp:posOffset>111760</wp:posOffset>
                </wp:positionV>
                <wp:extent cx="914400" cy="920750"/>
                <wp:effectExtent l="0" t="0" r="19050" b="31750"/>
                <wp:wrapSquare wrapText="bothSides"/>
                <wp:docPr id="61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20750"/>
                          <a:chOff x="0" y="0"/>
                          <a:chExt cx="914799" cy="921202"/>
                        </a:xfrm>
                      </wpg:grpSpPr>
                      <pic:pic xmlns:pic="http://schemas.openxmlformats.org/drawingml/2006/picture">
                        <pic:nvPicPr>
                          <pic:cNvPr id="62" name="Picture 100"/>
                          <pic:cNvPicPr>
                            <a:picLocks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45415" y="434501"/>
                            <a:ext cx="69384" cy="7492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3" name="Freeform 101"/>
                        <wps:cNvSpPr/>
                        <wps:spPr>
                          <a:xfrm>
                            <a:off x="293866" y="223924"/>
                            <a:ext cx="331646" cy="5164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90081" h="607339">
                                <a:moveTo>
                                  <a:pt x="0" y="607339"/>
                                </a:moveTo>
                                <a:lnTo>
                                  <a:pt x="390081" y="607339"/>
                                </a:lnTo>
                                <a:lnTo>
                                  <a:pt x="39008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6073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2" name="Freeform 102"/>
                        <wps:cNvSpPr/>
                        <wps:spPr>
                          <a:xfrm>
                            <a:off x="0" y="173537"/>
                            <a:ext cx="88720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43521">
                                <a:moveTo>
                                  <a:pt x="0" y="0"/>
                                </a:moveTo>
                                <a:lnTo>
                                  <a:pt x="1043521" y="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3" name="Freeform 103"/>
                        <wps:cNvSpPr/>
                        <wps:spPr>
                          <a:xfrm>
                            <a:off x="460386" y="0"/>
                            <a:ext cx="0" cy="4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40">
                                <a:moveTo>
                                  <a:pt x="0" y="0"/>
                                </a:moveTo>
                                <a:lnTo>
                                  <a:pt x="0" y="494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4" name="Freeform 104"/>
                        <wps:cNvSpPr/>
                        <wps:spPr>
                          <a:xfrm>
                            <a:off x="460386" y="15399"/>
                            <a:ext cx="0" cy="69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17">
                                <a:moveTo>
                                  <a:pt x="0" y="0"/>
                                </a:moveTo>
                                <a:lnTo>
                                  <a:pt x="0" y="8217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5" name="Freeform 105"/>
                        <wps:cNvSpPr/>
                        <wps:spPr>
                          <a:xfrm>
                            <a:off x="460386" y="33584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6" name="Freeform 106"/>
                        <wps:cNvSpPr/>
                        <wps:spPr>
                          <a:xfrm>
                            <a:off x="460386" y="51780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7" name="Freeform 107"/>
                        <wps:cNvSpPr/>
                        <wps:spPr>
                          <a:xfrm>
                            <a:off x="460386" y="69976"/>
                            <a:ext cx="0" cy="84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0">
                                <a:moveTo>
                                  <a:pt x="0" y="0"/>
                                </a:moveTo>
                                <a:lnTo>
                                  <a:pt x="0" y="988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8" name="Freeform 108"/>
                        <wps:cNvSpPr/>
                        <wps:spPr>
                          <a:xfrm>
                            <a:off x="460386" y="88172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59" name="Freeform 109"/>
                        <wps:cNvSpPr/>
                        <wps:spPr>
                          <a:xfrm>
                            <a:off x="460386" y="107761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0" name="Freeform 110"/>
                        <wps:cNvSpPr/>
                        <wps:spPr>
                          <a:xfrm>
                            <a:off x="460386" y="125957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1" name="Freeform 111"/>
                        <wps:cNvSpPr/>
                        <wps:spPr>
                          <a:xfrm>
                            <a:off x="460386" y="144143"/>
                            <a:ext cx="0" cy="700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3">
                                <a:moveTo>
                                  <a:pt x="0" y="0"/>
                                </a:moveTo>
                                <a:lnTo>
                                  <a:pt x="0" y="8243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2" name="Freeform 112"/>
                        <wps:cNvSpPr/>
                        <wps:spPr>
                          <a:xfrm>
                            <a:off x="460386" y="162349"/>
                            <a:ext cx="0" cy="69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17">
                                <a:moveTo>
                                  <a:pt x="0" y="0"/>
                                </a:moveTo>
                                <a:lnTo>
                                  <a:pt x="0" y="8217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3" name="Freeform 113"/>
                        <wps:cNvSpPr/>
                        <wps:spPr>
                          <a:xfrm>
                            <a:off x="460386" y="180534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4" name="Freeform 114"/>
                        <wps:cNvSpPr/>
                        <wps:spPr>
                          <a:xfrm>
                            <a:off x="460386" y="198731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5" name="Freeform 115"/>
                        <wps:cNvSpPr/>
                        <wps:spPr>
                          <a:xfrm>
                            <a:off x="460386" y="216927"/>
                            <a:ext cx="0" cy="8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1">
                                <a:moveTo>
                                  <a:pt x="0" y="0"/>
                                </a:moveTo>
                                <a:lnTo>
                                  <a:pt x="0" y="9881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6" name="Freeform 116"/>
                        <wps:cNvSpPr/>
                        <wps:spPr>
                          <a:xfrm>
                            <a:off x="460386" y="236516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7" name="Freeform 117"/>
                        <wps:cNvSpPr/>
                        <wps:spPr>
                          <a:xfrm>
                            <a:off x="460386" y="254712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8" name="Freeform 118"/>
                        <wps:cNvSpPr/>
                        <wps:spPr>
                          <a:xfrm>
                            <a:off x="460386" y="272908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69" name="Freeform 119"/>
                        <wps:cNvSpPr/>
                        <wps:spPr>
                          <a:xfrm>
                            <a:off x="460386" y="291093"/>
                            <a:ext cx="0" cy="7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2">
                                <a:moveTo>
                                  <a:pt x="0" y="0"/>
                                </a:moveTo>
                                <a:lnTo>
                                  <a:pt x="0" y="8242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0" name="Freeform 120"/>
                        <wps:cNvSpPr/>
                        <wps:spPr>
                          <a:xfrm>
                            <a:off x="460386" y="309300"/>
                            <a:ext cx="0" cy="69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17">
                                <a:moveTo>
                                  <a:pt x="0" y="0"/>
                                </a:moveTo>
                                <a:lnTo>
                                  <a:pt x="0" y="8217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1" name="Freeform 121"/>
                        <wps:cNvSpPr/>
                        <wps:spPr>
                          <a:xfrm>
                            <a:off x="460386" y="327485"/>
                            <a:ext cx="0" cy="84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0">
                                <a:moveTo>
                                  <a:pt x="0" y="0"/>
                                </a:moveTo>
                                <a:lnTo>
                                  <a:pt x="0" y="988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2" name="Freeform 122"/>
                        <wps:cNvSpPr/>
                        <wps:spPr>
                          <a:xfrm>
                            <a:off x="460386" y="345681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3" name="Freeform 123"/>
                        <wps:cNvSpPr/>
                        <wps:spPr>
                          <a:xfrm>
                            <a:off x="460386" y="365270"/>
                            <a:ext cx="0" cy="700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3">
                                <a:moveTo>
                                  <a:pt x="0" y="0"/>
                                </a:moveTo>
                                <a:lnTo>
                                  <a:pt x="0" y="8243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4" name="Freeform 124"/>
                        <wps:cNvSpPr/>
                        <wps:spPr>
                          <a:xfrm>
                            <a:off x="460386" y="383466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5" name="Freeform 125"/>
                        <wps:cNvSpPr/>
                        <wps:spPr>
                          <a:xfrm>
                            <a:off x="460386" y="401662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6" name="Freeform 126"/>
                        <wps:cNvSpPr/>
                        <wps:spPr>
                          <a:xfrm>
                            <a:off x="460386" y="419858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7" name="Freeform 127"/>
                        <wps:cNvSpPr/>
                        <wps:spPr>
                          <a:xfrm>
                            <a:off x="460386" y="438043"/>
                            <a:ext cx="0" cy="7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2">
                                <a:moveTo>
                                  <a:pt x="0" y="0"/>
                                </a:moveTo>
                                <a:lnTo>
                                  <a:pt x="0" y="8242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8" name="Freeform 128"/>
                        <wps:cNvSpPr/>
                        <wps:spPr>
                          <a:xfrm>
                            <a:off x="460386" y="456250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79" name="Freeform 129"/>
                        <wps:cNvSpPr/>
                        <wps:spPr>
                          <a:xfrm>
                            <a:off x="460386" y="474435"/>
                            <a:ext cx="0" cy="8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1">
                                <a:moveTo>
                                  <a:pt x="0" y="0"/>
                                </a:moveTo>
                                <a:lnTo>
                                  <a:pt x="0" y="9881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0" name="Freeform 130"/>
                        <wps:cNvSpPr/>
                        <wps:spPr>
                          <a:xfrm>
                            <a:off x="460386" y="494035"/>
                            <a:ext cx="0" cy="69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17">
                                <a:moveTo>
                                  <a:pt x="0" y="0"/>
                                </a:moveTo>
                                <a:lnTo>
                                  <a:pt x="0" y="8217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1" name="Freeform 131"/>
                        <wps:cNvSpPr/>
                        <wps:spPr>
                          <a:xfrm>
                            <a:off x="460386" y="512220"/>
                            <a:ext cx="0" cy="7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2">
                                <a:moveTo>
                                  <a:pt x="0" y="0"/>
                                </a:moveTo>
                                <a:lnTo>
                                  <a:pt x="0" y="8242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2" name="Freeform 132"/>
                        <wps:cNvSpPr/>
                        <wps:spPr>
                          <a:xfrm>
                            <a:off x="460386" y="530416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3" name="Freeform 133"/>
                        <wps:cNvSpPr/>
                        <wps:spPr>
                          <a:xfrm>
                            <a:off x="460386" y="548612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4" name="Freeform 134"/>
                        <wps:cNvSpPr/>
                        <wps:spPr>
                          <a:xfrm>
                            <a:off x="460386" y="566808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5" name="Freeform 135"/>
                        <wps:cNvSpPr/>
                        <wps:spPr>
                          <a:xfrm>
                            <a:off x="460386" y="584993"/>
                            <a:ext cx="0" cy="8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1">
                                <a:moveTo>
                                  <a:pt x="0" y="0"/>
                                </a:moveTo>
                                <a:lnTo>
                                  <a:pt x="0" y="9881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6" name="Freeform 136"/>
                        <wps:cNvSpPr/>
                        <wps:spPr>
                          <a:xfrm>
                            <a:off x="460386" y="603200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7" name="Freeform 137"/>
                        <wps:cNvSpPr/>
                        <wps:spPr>
                          <a:xfrm>
                            <a:off x="460386" y="622789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8" name="Freeform 138"/>
                        <wps:cNvSpPr/>
                        <wps:spPr>
                          <a:xfrm>
                            <a:off x="460386" y="640985"/>
                            <a:ext cx="0" cy="69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16">
                                <a:moveTo>
                                  <a:pt x="0" y="0"/>
                                </a:moveTo>
                                <a:lnTo>
                                  <a:pt x="0" y="8216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89" name="Freeform 139"/>
                        <wps:cNvSpPr/>
                        <wps:spPr>
                          <a:xfrm>
                            <a:off x="460386" y="659170"/>
                            <a:ext cx="0" cy="700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3">
                                <a:moveTo>
                                  <a:pt x="0" y="0"/>
                                </a:moveTo>
                                <a:lnTo>
                                  <a:pt x="0" y="8243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0" name="Freeform 140"/>
                        <wps:cNvSpPr/>
                        <wps:spPr>
                          <a:xfrm>
                            <a:off x="460386" y="677366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1" name="Freeform 141"/>
                        <wps:cNvSpPr/>
                        <wps:spPr>
                          <a:xfrm>
                            <a:off x="460386" y="695562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2" name="Freeform 142"/>
                        <wps:cNvSpPr/>
                        <wps:spPr>
                          <a:xfrm>
                            <a:off x="460386" y="713758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3" name="Freeform 143"/>
                        <wps:cNvSpPr/>
                        <wps:spPr>
                          <a:xfrm>
                            <a:off x="460386" y="731943"/>
                            <a:ext cx="0" cy="84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0">
                                <a:moveTo>
                                  <a:pt x="0" y="0"/>
                                </a:moveTo>
                                <a:lnTo>
                                  <a:pt x="0" y="988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4" name="Freeform 144"/>
                        <wps:cNvSpPr/>
                        <wps:spPr>
                          <a:xfrm>
                            <a:off x="460386" y="751543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5" name="Freeform 145"/>
                        <wps:cNvSpPr/>
                        <wps:spPr>
                          <a:xfrm>
                            <a:off x="460386" y="769739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6" name="Freeform 146"/>
                        <wps:cNvSpPr/>
                        <wps:spPr>
                          <a:xfrm>
                            <a:off x="460386" y="787935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7" name="Freeform 147"/>
                        <wps:cNvSpPr/>
                        <wps:spPr>
                          <a:xfrm>
                            <a:off x="460386" y="806120"/>
                            <a:ext cx="0" cy="700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42">
                                <a:moveTo>
                                  <a:pt x="0" y="0"/>
                                </a:moveTo>
                                <a:lnTo>
                                  <a:pt x="0" y="8242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8" name="Freeform 148"/>
                        <wps:cNvSpPr/>
                        <wps:spPr>
                          <a:xfrm>
                            <a:off x="460386" y="824316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399" name="Freeform 149"/>
                        <wps:cNvSpPr/>
                        <wps:spPr>
                          <a:xfrm>
                            <a:off x="460386" y="842512"/>
                            <a:ext cx="0" cy="840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81">
                                <a:moveTo>
                                  <a:pt x="0" y="0"/>
                                </a:moveTo>
                                <a:lnTo>
                                  <a:pt x="0" y="9881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0" name="Freeform 150"/>
                        <wps:cNvSpPr/>
                        <wps:spPr>
                          <a:xfrm>
                            <a:off x="460386" y="860708"/>
                            <a:ext cx="0" cy="83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9868">
                                <a:moveTo>
                                  <a:pt x="0" y="0"/>
                                </a:moveTo>
                                <a:lnTo>
                                  <a:pt x="0" y="986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1" name="Freeform 151"/>
                        <wps:cNvSpPr/>
                        <wps:spPr>
                          <a:xfrm>
                            <a:off x="460386" y="880297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30">
                                <a:moveTo>
                                  <a:pt x="0" y="0"/>
                                </a:moveTo>
                                <a:lnTo>
                                  <a:pt x="0" y="823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2" name="Freeform 152"/>
                        <wps:cNvSpPr/>
                        <wps:spPr>
                          <a:xfrm>
                            <a:off x="460386" y="898493"/>
                            <a:ext cx="0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229">
                                <a:moveTo>
                                  <a:pt x="0" y="0"/>
                                </a:moveTo>
                                <a:lnTo>
                                  <a:pt x="0" y="822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3" name="Freeform 153"/>
                        <wps:cNvSpPr/>
                        <wps:spPr>
                          <a:xfrm>
                            <a:off x="460386" y="916689"/>
                            <a:ext cx="0" cy="41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28">
                                <a:moveTo>
                                  <a:pt x="0" y="0"/>
                                </a:moveTo>
                                <a:lnTo>
                                  <a:pt x="0" y="492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4" name="Freeform 154"/>
                        <wps:cNvSpPr/>
                        <wps:spPr>
                          <a:xfrm>
                            <a:off x="0" y="379265"/>
                            <a:ext cx="88720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43521">
                                <a:moveTo>
                                  <a:pt x="0" y="0"/>
                                </a:moveTo>
                                <a:lnTo>
                                  <a:pt x="1043521" y="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5" name="Freeform 155"/>
                        <wps:cNvSpPr/>
                        <wps:spPr>
                          <a:xfrm>
                            <a:off x="0" y="584993"/>
                            <a:ext cx="88720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43521">
                                <a:moveTo>
                                  <a:pt x="0" y="0"/>
                                </a:moveTo>
                                <a:lnTo>
                                  <a:pt x="1043521" y="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06" name="Freeform 156"/>
                        <wps:cNvSpPr/>
                        <wps:spPr>
                          <a:xfrm>
                            <a:off x="0" y="790732"/>
                            <a:ext cx="88720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043521">
                                <a:moveTo>
                                  <a:pt x="0" y="0"/>
                                </a:moveTo>
                                <a:lnTo>
                                  <a:pt x="1043521" y="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08" name="Picture 157"/>
                          <pic:cNvPicPr>
                            <a:picLocks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43817" y="162349"/>
                            <a:ext cx="43384" cy="223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410" name="Freeform 158"/>
                        <wps:cNvSpPr/>
                        <wps:spPr>
                          <a:xfrm>
                            <a:off x="843817" y="162349"/>
                            <a:ext cx="43384" cy="223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6328">
                                <a:moveTo>
                                  <a:pt x="0" y="0"/>
                                </a:moveTo>
                                <a:lnTo>
                                  <a:pt x="51029" y="13158"/>
                                </a:lnTo>
                                <a:lnTo>
                                  <a:pt x="9881" y="13158"/>
                                </a:lnTo>
                                <a:lnTo>
                                  <a:pt x="0" y="0"/>
                                </a:lnTo>
                                <a:moveTo>
                                  <a:pt x="51029" y="13158"/>
                                </a:moveTo>
                                <a:lnTo>
                                  <a:pt x="9881" y="13158"/>
                                </a:lnTo>
                                <a:lnTo>
                                  <a:pt x="0" y="26328"/>
                                </a:lnTo>
                                <a:lnTo>
                                  <a:pt x="51029" y="13158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11" name="Freeform 159"/>
                        <wps:cNvSpPr/>
                        <wps:spPr>
                          <a:xfrm>
                            <a:off x="843817" y="162349"/>
                            <a:ext cx="43384" cy="2238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6328">
                                <a:moveTo>
                                  <a:pt x="51029" y="13158"/>
                                </a:moveTo>
                                <a:lnTo>
                                  <a:pt x="0" y="26328"/>
                                </a:lnTo>
                                <a:lnTo>
                                  <a:pt x="9881" y="13158"/>
                                </a:lnTo>
                                <a:lnTo>
                                  <a:pt x="0" y="0"/>
                                </a:lnTo>
                                <a:lnTo>
                                  <a:pt x="51029" y="13158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12" name="Picture 160"/>
                          <pic:cNvPicPr>
                            <a:picLocks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43817" y="368078"/>
                            <a:ext cx="43384" cy="2378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413" name="Freeform 161"/>
                        <wps:cNvSpPr/>
                        <wps:spPr>
                          <a:xfrm>
                            <a:off x="843817" y="368077"/>
                            <a:ext cx="43384" cy="237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7978">
                                <a:moveTo>
                                  <a:pt x="0" y="0"/>
                                </a:moveTo>
                                <a:lnTo>
                                  <a:pt x="51029" y="13157"/>
                                </a:lnTo>
                                <a:lnTo>
                                  <a:pt x="9881" y="13157"/>
                                </a:lnTo>
                                <a:lnTo>
                                  <a:pt x="0" y="0"/>
                                </a:lnTo>
                                <a:moveTo>
                                  <a:pt x="51029" y="13157"/>
                                </a:moveTo>
                                <a:lnTo>
                                  <a:pt x="9881" y="13157"/>
                                </a:lnTo>
                                <a:lnTo>
                                  <a:pt x="0" y="27978"/>
                                </a:lnTo>
                                <a:lnTo>
                                  <a:pt x="51029" y="13157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14" name="Freeform 162"/>
                        <wps:cNvSpPr/>
                        <wps:spPr>
                          <a:xfrm>
                            <a:off x="843817" y="368077"/>
                            <a:ext cx="43384" cy="237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7978">
                                <a:moveTo>
                                  <a:pt x="51029" y="13157"/>
                                </a:moveTo>
                                <a:lnTo>
                                  <a:pt x="0" y="27978"/>
                                </a:lnTo>
                                <a:lnTo>
                                  <a:pt x="9881" y="13157"/>
                                </a:lnTo>
                                <a:lnTo>
                                  <a:pt x="0" y="0"/>
                                </a:lnTo>
                                <a:lnTo>
                                  <a:pt x="51029" y="13157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15" name="Picture 163"/>
                          <pic:cNvPicPr>
                            <a:picLocks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43817" y="573805"/>
                            <a:ext cx="43384" cy="237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416" name="Freeform 164"/>
                        <wps:cNvSpPr/>
                        <wps:spPr>
                          <a:xfrm>
                            <a:off x="843817" y="573806"/>
                            <a:ext cx="43384" cy="237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7978">
                                <a:moveTo>
                                  <a:pt x="0" y="0"/>
                                </a:moveTo>
                                <a:lnTo>
                                  <a:pt x="51029" y="13157"/>
                                </a:lnTo>
                                <a:lnTo>
                                  <a:pt x="9881" y="13157"/>
                                </a:lnTo>
                                <a:lnTo>
                                  <a:pt x="0" y="0"/>
                                </a:lnTo>
                                <a:moveTo>
                                  <a:pt x="51029" y="13157"/>
                                </a:moveTo>
                                <a:lnTo>
                                  <a:pt x="9881" y="13157"/>
                                </a:lnTo>
                                <a:lnTo>
                                  <a:pt x="0" y="27978"/>
                                </a:lnTo>
                                <a:lnTo>
                                  <a:pt x="51029" y="13157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17" name="Freeform 165"/>
                        <wps:cNvSpPr/>
                        <wps:spPr>
                          <a:xfrm>
                            <a:off x="843817" y="573806"/>
                            <a:ext cx="43384" cy="237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7978">
                                <a:moveTo>
                                  <a:pt x="51029" y="13157"/>
                                </a:moveTo>
                                <a:lnTo>
                                  <a:pt x="0" y="27978"/>
                                </a:lnTo>
                                <a:lnTo>
                                  <a:pt x="9881" y="13157"/>
                                </a:lnTo>
                                <a:lnTo>
                                  <a:pt x="0" y="0"/>
                                </a:lnTo>
                                <a:lnTo>
                                  <a:pt x="51029" y="13157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18" name="Picture 166"/>
                          <pic:cNvPicPr>
                            <a:picLocks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43817" y="779534"/>
                            <a:ext cx="43384" cy="2378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419" name="Freeform 167"/>
                        <wps:cNvSpPr/>
                        <wps:spPr>
                          <a:xfrm>
                            <a:off x="843817" y="779534"/>
                            <a:ext cx="43384" cy="237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7978">
                                <a:moveTo>
                                  <a:pt x="0" y="0"/>
                                </a:moveTo>
                                <a:lnTo>
                                  <a:pt x="51029" y="13169"/>
                                </a:lnTo>
                                <a:lnTo>
                                  <a:pt x="9881" y="13169"/>
                                </a:lnTo>
                                <a:lnTo>
                                  <a:pt x="0" y="0"/>
                                </a:lnTo>
                                <a:moveTo>
                                  <a:pt x="51029" y="13169"/>
                                </a:moveTo>
                                <a:lnTo>
                                  <a:pt x="9881" y="13169"/>
                                </a:lnTo>
                                <a:lnTo>
                                  <a:pt x="0" y="27978"/>
                                </a:lnTo>
                                <a:lnTo>
                                  <a:pt x="51029" y="13169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20" name="Freeform 168"/>
                        <wps:cNvSpPr/>
                        <wps:spPr>
                          <a:xfrm>
                            <a:off x="843817" y="779534"/>
                            <a:ext cx="43384" cy="2378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029" h="27978">
                                <a:moveTo>
                                  <a:pt x="51029" y="13169"/>
                                </a:moveTo>
                                <a:lnTo>
                                  <a:pt x="0" y="27978"/>
                                </a:lnTo>
                                <a:lnTo>
                                  <a:pt x="9881" y="13169"/>
                                </a:lnTo>
                                <a:lnTo>
                                  <a:pt x="0" y="0"/>
                                </a:lnTo>
                                <a:lnTo>
                                  <a:pt x="51029" y="13169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21" name="Freeform 169"/>
                        <wps:cNvSpPr/>
                        <wps:spPr>
                          <a:xfrm>
                            <a:off x="381758" y="123679"/>
                            <a:ext cx="153951" cy="3478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81077" h="40906">
                                <a:moveTo>
                                  <a:pt x="0" y="787"/>
                                </a:moveTo>
                                <a:cubicBezTo>
                                  <a:pt x="53785" y="40906"/>
                                  <a:pt x="127635" y="40576"/>
                                  <a:pt x="181077" y="0"/>
                                </a:cubicBez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22" name="Picture 170"/>
                          <pic:cNvPicPr>
                            <a:picLocks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92573" y="121152"/>
                            <a:ext cx="44788" cy="2499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423" name="Freeform 171"/>
                        <wps:cNvSpPr/>
                        <wps:spPr>
                          <a:xfrm>
                            <a:off x="492573" y="124553"/>
                            <a:ext cx="44788" cy="1819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80" h="21400">
                                <a:moveTo>
                                  <a:pt x="39510" y="13170"/>
                                </a:moveTo>
                                <a:lnTo>
                                  <a:pt x="52680" y="0"/>
                                </a:lnTo>
                                <a:lnTo>
                                  <a:pt x="29630" y="13170"/>
                                </a:lnTo>
                                <a:lnTo>
                                  <a:pt x="39510" y="13170"/>
                                </a:lnTo>
                                <a:moveTo>
                                  <a:pt x="52680" y="0"/>
                                </a:moveTo>
                                <a:lnTo>
                                  <a:pt x="29630" y="13170"/>
                                </a:lnTo>
                                <a:lnTo>
                                  <a:pt x="0" y="13170"/>
                                </a:lnTo>
                                <a:lnTo>
                                  <a:pt x="52680" y="0"/>
                                </a:lnTo>
                                <a:moveTo>
                                  <a:pt x="29630" y="13170"/>
                                </a:moveTo>
                                <a:lnTo>
                                  <a:pt x="0" y="13170"/>
                                </a:lnTo>
                                <a:lnTo>
                                  <a:pt x="16460" y="21400"/>
                                </a:lnTo>
                                <a:lnTo>
                                  <a:pt x="29630" y="13170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24" name="Picture 172"/>
                          <pic:cNvPicPr>
                            <a:picLocks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97572" y="135147"/>
                            <a:ext cx="29196" cy="2220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060425" name="Freeform 173"/>
                        <wps:cNvSpPr/>
                        <wps:spPr>
                          <a:xfrm>
                            <a:off x="505174" y="135752"/>
                            <a:ext cx="13994" cy="2099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460" h="24689">
                                <a:moveTo>
                                  <a:pt x="14809" y="0"/>
                                </a:moveTo>
                                <a:lnTo>
                                  <a:pt x="1639" y="8230"/>
                                </a:lnTo>
                                <a:lnTo>
                                  <a:pt x="16460" y="8230"/>
                                </a:lnTo>
                                <a:lnTo>
                                  <a:pt x="14809" y="0"/>
                                </a:lnTo>
                                <a:moveTo>
                                  <a:pt x="1639" y="8230"/>
                                </a:moveTo>
                                <a:lnTo>
                                  <a:pt x="16460" y="8230"/>
                                </a:lnTo>
                                <a:lnTo>
                                  <a:pt x="0" y="24689"/>
                                </a:lnTo>
                                <a:lnTo>
                                  <a:pt x="1639" y="8230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26" name="Freeform 174"/>
                        <wps:cNvSpPr/>
                        <wps:spPr>
                          <a:xfrm>
                            <a:off x="517764" y="135752"/>
                            <a:ext cx="8399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0" h="8230">
                                <a:moveTo>
                                  <a:pt x="0" y="0"/>
                                </a:moveTo>
                                <a:lnTo>
                                  <a:pt x="9880" y="0"/>
                                </a:lnTo>
                                <a:lnTo>
                                  <a:pt x="1651" y="823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315506" y="938060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302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27" name="Freeform 175"/>
                        <wps:cNvSpPr/>
                        <wps:spPr>
                          <a:xfrm>
                            <a:off x="517764" y="135752"/>
                            <a:ext cx="8399" cy="699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880" h="8230">
                                <a:moveTo>
                                  <a:pt x="0" y="0"/>
                                </a:moveTo>
                                <a:lnTo>
                                  <a:pt x="9880" y="0"/>
                                </a:lnTo>
                                <a:lnTo>
                                  <a:pt x="1651" y="823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02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miter lim="127000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28" name="Freeform 176"/>
                        <wps:cNvSpPr/>
                        <wps:spPr>
                          <a:xfrm>
                            <a:off x="492573" y="124553"/>
                            <a:ext cx="44788" cy="3219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2680" h="37859">
                                <a:moveTo>
                                  <a:pt x="52680" y="0"/>
                                </a:moveTo>
                                <a:lnTo>
                                  <a:pt x="14821" y="37859"/>
                                </a:lnTo>
                                <a:lnTo>
                                  <a:pt x="16460" y="21400"/>
                                </a:lnTo>
                                <a:lnTo>
                                  <a:pt x="0" y="13170"/>
                                </a:lnTo>
                                <a:lnTo>
                                  <a:pt x="52680" y="0"/>
                                </a:lnTo>
                              </a:path>
                            </a:pathLst>
                          </a:custGeom>
                          <a:noFill/>
                          <a:ln w="5593" cap="rnd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round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060429" name="Freeform 177"/>
                        <wps:cNvSpPr/>
                        <wps:spPr>
                          <a:xfrm>
                            <a:off x="558125" y="74555"/>
                            <a:ext cx="70820" cy="5132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83299" h="60363">
                                <a:moveTo>
                                  <a:pt x="39180" y="0"/>
                                </a:moveTo>
                                <a:lnTo>
                                  <a:pt x="38214" y="3314"/>
                                </a:lnTo>
                                <a:cubicBezTo>
                                  <a:pt x="28728" y="3670"/>
                                  <a:pt x="21717" y="8661"/>
                                  <a:pt x="17183" y="18326"/>
                                </a:cubicBezTo>
                                <a:cubicBezTo>
                                  <a:pt x="12662" y="27990"/>
                                  <a:pt x="10401" y="36868"/>
                                  <a:pt x="10401" y="44970"/>
                                </a:cubicBezTo>
                                <a:cubicBezTo>
                                  <a:pt x="10401" y="48564"/>
                                  <a:pt x="11189" y="51333"/>
                                  <a:pt x="12764" y="53276"/>
                                </a:cubicBezTo>
                                <a:cubicBezTo>
                                  <a:pt x="14351" y="55232"/>
                                  <a:pt x="16459" y="56210"/>
                                  <a:pt x="19114" y="56210"/>
                                </a:cubicBezTo>
                                <a:cubicBezTo>
                                  <a:pt x="25387" y="56210"/>
                                  <a:pt x="31369" y="51244"/>
                                  <a:pt x="37033" y="41325"/>
                                </a:cubicBezTo>
                                <a:cubicBezTo>
                                  <a:pt x="36830" y="38214"/>
                                  <a:pt x="36716" y="35788"/>
                                  <a:pt x="36716" y="34048"/>
                                </a:cubicBezTo>
                                <a:cubicBezTo>
                                  <a:pt x="36716" y="27292"/>
                                  <a:pt x="37706" y="21539"/>
                                  <a:pt x="39700" y="16802"/>
                                </a:cubicBezTo>
                                <a:cubicBezTo>
                                  <a:pt x="41694" y="12052"/>
                                  <a:pt x="44183" y="9690"/>
                                  <a:pt x="47168" y="9690"/>
                                </a:cubicBezTo>
                                <a:cubicBezTo>
                                  <a:pt x="50127" y="9690"/>
                                  <a:pt x="51587" y="11201"/>
                                  <a:pt x="51587" y="14223"/>
                                </a:cubicBezTo>
                                <a:cubicBezTo>
                                  <a:pt x="51587" y="20256"/>
                                  <a:pt x="47701" y="29476"/>
                                  <a:pt x="39904" y="41909"/>
                                </a:cubicBezTo>
                                <a:cubicBezTo>
                                  <a:pt x="40856" y="51092"/>
                                  <a:pt x="44590" y="55689"/>
                                  <a:pt x="51143" y="55689"/>
                                </a:cubicBezTo>
                                <a:cubicBezTo>
                                  <a:pt x="57633" y="55689"/>
                                  <a:pt x="62929" y="51142"/>
                                  <a:pt x="67031" y="42036"/>
                                </a:cubicBezTo>
                                <a:cubicBezTo>
                                  <a:pt x="71120" y="32943"/>
                                  <a:pt x="73165" y="24409"/>
                                  <a:pt x="73165" y="16446"/>
                                </a:cubicBezTo>
                                <a:cubicBezTo>
                                  <a:pt x="73165" y="8775"/>
                                  <a:pt x="69050" y="4394"/>
                                  <a:pt x="60820" y="3314"/>
                                </a:cubicBezTo>
                                <a:lnTo>
                                  <a:pt x="61532" y="647"/>
                                </a:lnTo>
                                <a:cubicBezTo>
                                  <a:pt x="69114" y="1308"/>
                                  <a:pt x="74638" y="3733"/>
                                  <a:pt x="78105" y="7962"/>
                                </a:cubicBezTo>
                                <a:cubicBezTo>
                                  <a:pt x="81572" y="12179"/>
                                  <a:pt x="83299" y="17157"/>
                                  <a:pt x="83299" y="22872"/>
                                </a:cubicBezTo>
                                <a:cubicBezTo>
                                  <a:pt x="83299" y="31280"/>
                                  <a:pt x="80455" y="39623"/>
                                  <a:pt x="74765" y="47917"/>
                                </a:cubicBezTo>
                                <a:cubicBezTo>
                                  <a:pt x="69063" y="56210"/>
                                  <a:pt x="61811" y="60363"/>
                                  <a:pt x="53023" y="60363"/>
                                </a:cubicBezTo>
                                <a:cubicBezTo>
                                  <a:pt x="43752" y="60363"/>
                                  <a:pt x="38583" y="55448"/>
                                  <a:pt x="37490" y="45618"/>
                                </a:cubicBezTo>
                                <a:cubicBezTo>
                                  <a:pt x="31560" y="55448"/>
                                  <a:pt x="24930" y="60363"/>
                                  <a:pt x="17615" y="60363"/>
                                </a:cubicBezTo>
                                <a:cubicBezTo>
                                  <a:pt x="12459" y="60363"/>
                                  <a:pt x="8230" y="58508"/>
                                  <a:pt x="4940" y="54813"/>
                                </a:cubicBezTo>
                                <a:cubicBezTo>
                                  <a:pt x="1651" y="51104"/>
                                  <a:pt x="0" y="45897"/>
                                  <a:pt x="0" y="39179"/>
                                </a:cubicBezTo>
                                <a:cubicBezTo>
                                  <a:pt x="0" y="33464"/>
                                  <a:pt x="1194" y="27838"/>
                                  <a:pt x="3569" y="22288"/>
                                </a:cubicBezTo>
                                <a:cubicBezTo>
                                  <a:pt x="5956" y="16751"/>
                                  <a:pt x="9258" y="12192"/>
                                  <a:pt x="13487" y="8636"/>
                                </a:cubicBezTo>
                                <a:cubicBezTo>
                                  <a:pt x="17704" y="5092"/>
                                  <a:pt x="21641" y="2781"/>
                                  <a:pt x="25273" y="1727"/>
                                </a:cubicBezTo>
                                <a:cubicBezTo>
                                  <a:pt x="28918" y="660"/>
                                  <a:pt x="33554" y="88"/>
                                  <a:pt x="39180" y="0"/>
                                </a:cubicBezTo>
                                <a:close/>
                                <a:moveTo>
                                  <a:pt x="340004" y="1010030"/>
                                </a:moveTo>
                              </a:path>
                            </a:pathLst>
                          </a:custGeom>
                          <a:solidFill>
                            <a:srgbClr val="000000">
                              <a:alpha val="100000"/>
                            </a:srgbClr>
                          </a:solidFill>
                          <a:ln w="5593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060430" name="Picture 178"/>
                          <pic:cNvPicPr>
                            <a:picLocks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35588" y="4536"/>
                            <a:ext cx="74470" cy="783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6060431" name="Picture 179"/>
                          <pic:cNvPicPr>
                            <a:picLocks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35588" y="842858"/>
                            <a:ext cx="104520" cy="783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5" o:spid="_x0000_s1026" o:spt="203" style="position:absolute;left:0pt;margin-left:403.4pt;margin-top:8.8pt;height:72.5pt;width:72pt;mso-wrap-distance-bottom:0pt;mso-wrap-distance-left:9pt;mso-wrap-distance-right:9pt;mso-wrap-distance-top:0pt;z-index:251662336;mso-width-relative:page;mso-height-relative:page;" coordsize="914799,921202" o:gfxdata="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">
                <o:lock v:ext="edit" aspectratio="f"/>
                <v:shape id="Picture 100" o:spid="_x0000_s1026" o:spt="75" type="#_x0000_t75" style="position:absolute;left:845415;top:434501;height:74922;width:69384;" filled="f" o:preferrelative="t" stroked="f" coordsize="21600,21600" o:gfxdata="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F6y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3" o:title=""/>
                  <o:lock v:ext="edit" aspectratio="f"/>
                </v:shape>
                <v:shape id="Freeform 101" o:spid="_x0000_s1026" o:spt="100" style="position:absolute;left:293866;top:223924;height:516420;width:331646;" filled="f" stroked="t" coordsize="390081,607339" o:gfxdata="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8QKebsAAADb&#10;AAAADwAAAAAAAAABACAAAAAiAAAAZHJzL2Rvd25yZXYueG1sUEsBAhQAFAAAAAgAh07iQDMvBZ47&#10;AAAAOQAAABAAAAAAAAAAAQAgAAAACgEAAGRycy9zaGFwZXhtbC54bWxQSwUGAAAAAAYABgBbAQAA&#10;tAMAAAAA&#10;" path="m0,607339l390081,607339,390081,0,0,0,0,607339x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2" o:spid="_x0000_s1026" o:spt="100" style="position:absolute;left:0;top:173537;height:0;width:887201;" filled="f" stroked="t" coordsize="1043521,1" o:gfxdata="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IJ&#10;sZPCAAAA4AAAAA8AAAAAAAAAAQAgAAAAIgAAAGRycy9kb3ducmV2LnhtbFBLAQIUABQAAAAIAIdO&#10;4kAzLwWeOwAAADkAAAAQAAAAAAAAAAEAIAAAABEBAABkcnMvc2hhcGV4bWwueG1sUEsFBgAAAAAG&#10;AAYAWwEAALsDAAAAAA==&#10;" path="m0,0l1043521,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3" o:spid="_x0000_s1026" o:spt="100" style="position:absolute;left:460386;top:0;height:4200;width:0;" filled="f" stroked="t" coordsize="1,4940" o:gfxdata="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XXsY6/&#10;AAAA4AAAAA8AAAAAAAAAAQAgAAAAIgAAAGRycy9kb3ducmV2LnhtbFBLAQIUABQAAAAIAIdO4kAz&#10;LwWeOwAAADkAAAAQAAAAAAAAAAEAIAAAAA4BAABkcnMvc2hhcGV4bWwueG1sUEsFBgAAAAAGAAYA&#10;WwEAALgDAAAAAA==&#10;" path="m0,0l0,494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4" o:spid="_x0000_s1026" o:spt="100" style="position:absolute;left:460386;top:15399;height:6986;width:0;" filled="f" stroked="t" coordsize="1,8217" o:gfxdata="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7A&#10;PNLCAAAA4AAAAA8AAAAAAAAAAQAgAAAAIgAAAGRycy9kb3ducmV2LnhtbFBLAQIUABQAAAAIAIdO&#10;4kAzLwWeOwAAADkAAAAQAAAAAAAAAAEAIAAAABEBAABkcnMvc2hhcGV4bWwueG1sUEsFBgAAAAAG&#10;AAYAWwEAALsDAAAAAA==&#10;" path="m0,0l0,8217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5" o:spid="_x0000_s1026" o:spt="100" style="position:absolute;left:460386;top:33584;height:6997;width:0;" filled="f" stroked="t" coordsize="1,8229" o:gfxdata="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Z&#10;k/xRwwAAAOAAAAAPAAAAAAAAAAEAIAAAACIAAABkcnMvZG93bnJldi54bWxQSwECFAAUAAAACACH&#10;TuJAMy8FnjsAAAA5AAAAEAAAAAAAAAABACAAAAASAQAAZHJzL3NoYXBleG1sLnhtbFBLBQYAAAAA&#10;BgAGAFsBAAC8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6" o:spid="_x0000_s1026" o:spt="100" style="position:absolute;left:460386;top:51780;height:6997;width:0;" filled="f" stroked="t" coordsize="1,8230" o:gfxdata="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n&#10;KANDwwAAAOAAAAAPAAAAAAAAAAEAIAAAACIAAABkcnMvZG93bnJldi54bWxQSwECFAAUAAAACACH&#10;TuJAMy8FnjsAAAA5AAAAEAAAAAAAAAABACAAAAASAQAAZHJzL3NoYXBleG1sLnhtbFBLBQYAAAAA&#10;BgAGAFsBAAC8AwAAAAA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7" o:spid="_x0000_s1026" o:spt="100" style="position:absolute;left:460386;top:69976;height:8400;width:0;" filled="f" stroked="t" coordsize="1,9880" o:gfxdata="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jDSBHcQAAADgAAAADwAAAAAAAAABACAAAAAiAAAAZHJzL2Rvd25yZXYueG1sUEsBAhQAFAAAAAgA&#10;h07iQDMvBZ47AAAAOQAAABAAAAAAAAAAAQAgAAAAEwEAAGRycy9zaGFwZXhtbC54bWxQSwUGAAAA&#10;AAYABgBbAQAAvQMAAAAA&#10;" path="m0,0l0,988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8" o:spid="_x0000_s1026" o:spt="100" style="position:absolute;left:460386;top:88172;height:8390;width:0;" filled="f" stroked="t" coordsize="1,9868" o:gfxdata="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PNsTvQAA&#10;AOAAAAAPAAAAAAAAAAEAIAAAACIAAABkcnMvZG93bnJldi54bWxQSwECFAAUAAAACACHTuJAMy8F&#10;njsAAAA5AAAAEAAAAAAAAAABACAAAAAMAQAAZHJzL3NoYXBleG1sLnhtbFBLBQYAAAAABgAGAFsB&#10;AAC2AwAAAAA=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09" o:spid="_x0000_s1026" o:spt="100" style="position:absolute;left:460386;top:107761;height:6997;width:0;" filled="f" stroked="t" coordsize="1,8230" o:gfxdata="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a3&#10;lzHCAAAA4AAAAA8AAAAAAAAAAQAgAAAAIgAAAGRycy9kb3ducmV2LnhtbFBLAQIUABQAAAAIAIdO&#10;4kAzLwWeOwAAADkAAAAQAAAAAAAAAAEAIAAAABEBAABkcnMvc2hhcGV4bWwueG1sUEsFBgAAAAAG&#10;AAYAWwEAALsDAAAAAA=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0" o:spid="_x0000_s1026" o:spt="100" style="position:absolute;left:460386;top:125957;height:6997;width:0;" filled="f" stroked="t" coordsize="1,8229" o:gfxdata="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iJV0&#10;wAAAAOAAAAAPAAAAAAAAAAEAIAAAACIAAABkcnMvZG93bnJldi54bWxQSwECFAAUAAAACACHTuJA&#10;My8FnjsAAAA5AAAAEAAAAAAAAAABACAAAAAPAQAAZHJzL3NoYXBleG1sLnhtbFBLBQYAAAAABgAG&#10;AFsBAAC5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1" o:spid="_x0000_s1026" o:spt="100" style="position:absolute;left:460386;top:144143;height:7009;width:0;" filled="f" stroked="t" coordsize="1,8243" o:gfxdata="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A9+&#10;QcEAAADgAAAADwAAAAAAAAABACAAAAAiAAAAZHJzL2Rvd25yZXYueG1sUEsBAhQAFAAAAAgAh07i&#10;QDMvBZ47AAAAOQAAABAAAAAAAAAAAQAgAAAAEAEAAGRycy9zaGFwZXhtbC54bWxQSwUGAAAAAAYA&#10;BgBbAQAAugMAAAAA&#10;" path="m0,0l0,8243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2" o:spid="_x0000_s1026" o:spt="100" style="position:absolute;left:460386;top:162349;height:6986;width:0;" filled="f" stroked="t" coordsize="1,8217" o:gfxdata="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AnL&#10;gMEAAADgAAAADwAAAAAAAAABACAAAAAiAAAAZHJzL2Rvd25yZXYueG1sUEsBAhQAFAAAAAgAh07i&#10;QDMvBZ47AAAAOQAAABAAAAAAAAAAAQAgAAAAEAEAAGRycy9zaGFwZXhtbC54bWxQSwUGAAAAAAYA&#10;BgBbAQAAugMAAAAA&#10;" path="m0,0l0,8217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3" o:spid="_x0000_s1026" o:spt="100" style="position:absolute;left:460386;top:180534;height:6997;width:0;" filled="f" stroked="t" coordsize="1,8230" o:gfxdata="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TNq&#10;ZsEAAADgAAAADwAAAAAAAAABACAAAAAiAAAAZHJzL2Rvd25yZXYueG1sUEsBAhQAFAAAAAgAh07i&#10;QDMvBZ47AAAAOQAAABAAAAAAAAAAAQAgAAAAEAEAAGRycy9zaGFwZXhtbC54bWxQSwUGAAAAAAYA&#10;BgBbAQAAug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4" o:spid="_x0000_s1026" o:spt="100" style="position:absolute;left:460386;top:198731;height:8390;width:0;" filled="f" stroked="t" coordsize="1,9868" o:gfxdata="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HRur&#10;wAAAAOAAAAAPAAAAAAAAAAEAIAAAACIAAABkcnMvZG93bnJldi54bWxQSwECFAAUAAAACACHTuJA&#10;My8FnjsAAAA5AAAAEAAAAAAAAAABACAAAAAPAQAAZHJzL3NoYXBleG1sLnhtbFBLBQYAAAAABgAG&#10;AFsBAAC5AwAAAAA=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5" o:spid="_x0000_s1026" o:spt="100" style="position:absolute;left:460386;top:216927;height:8401;width:0;" filled="f" stroked="t" coordsize="1,9881" o:gfxdata="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533K/&#10;AAAA4AAAAA8AAAAAAAAAAQAgAAAAIgAAAGRycy9kb3ducmV2LnhtbFBLAQIUABQAAAAIAIdO4kAz&#10;LwWeOwAAADkAAAAQAAAAAAAAAAEAIAAAAA4BAABkcnMvc2hhcGV4bWwueG1sUEsFBgAAAAAGAAYA&#10;WwEAALgDAAAAAA==&#10;" path="m0,0l0,9881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6" o:spid="_x0000_s1026" o:spt="100" style="position:absolute;left:460386;top:236516;height:6997;width:0;" filled="f" stroked="t" coordsize="1,8230" o:gfxdata="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UTJ&#10;/sEAAADgAAAADwAAAAAAAAABACAAAAAiAAAAZHJzL2Rvd25yZXYueG1sUEsBAhQAFAAAAAgAh07i&#10;QDMvBZ47AAAAOQAAABAAAAAAAAAAAQAgAAAAEAEAAGRycy9zaGFwZXhtbC54bWxQSwUGAAAAAAYA&#10;BgBbAQAAug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7" o:spid="_x0000_s1026" o:spt="100" style="position:absolute;left:460386;top:254712;height:6997;width:0;" filled="f" stroked="t" coordsize="1,8229" o:gfxdata="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I&#10;YQ0AwwAAAOAAAAAPAAAAAAAAAAEAIAAAACIAAABkcnMvZG93bnJldi54bWxQSwECFAAUAAAACACH&#10;TuJAMy8FnjsAAAA5AAAAEAAAAAAAAAABACAAAAASAQAAZHJzL3NoYXBleG1sLnhtbFBLBQYAAAAA&#10;BgAGAFsBAAC8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8" o:spid="_x0000_s1026" o:spt="100" style="position:absolute;left:460386;top:272908;height:6997;width:0;" filled="f" stroked="t" coordsize="1,8230" o:gfxdata="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5f4F74A&#10;AADgAAAADwAAAAAAAAABACAAAAAiAAAAZHJzL2Rvd25yZXYueG1sUEsBAhQAFAAAAAgAh07iQDMv&#10;BZ47AAAAOQAAABAAAAAAAAAAAQAgAAAADQEAAGRycy9zaGFwZXhtbC54bWxQSwUGAAAAAAYABgBb&#10;AQAAtw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19" o:spid="_x0000_s1026" o:spt="100" style="position:absolute;left:460386;top:291093;height:7008;width:0;" filled="f" stroked="t" coordsize="1,8242" o:gfxdata="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m&#10;u+3ZwwAAAOAAAAAPAAAAAAAAAAEAIAAAACIAAABkcnMvZG93bnJldi54bWxQSwECFAAUAAAACACH&#10;TuJAMy8FnjsAAAA5AAAAEAAAAAAAAAABACAAAAASAQAAZHJzL3NoYXBleG1sLnhtbFBLBQYAAAAA&#10;BgAGAFsBAAC8AwAAAAA=&#10;" path="m0,0l0,8242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0" o:spid="_x0000_s1026" o:spt="100" style="position:absolute;left:460386;top:309300;height:6986;width:0;" filled="f" stroked="t" coordsize="1,8217" o:gfxdata="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Tmax&#10;wAAAAOAAAAAPAAAAAAAAAAEAIAAAACIAAABkcnMvZG93bnJldi54bWxQSwECFAAUAAAACACHTuJA&#10;My8FnjsAAAA5AAAAEAAAAAAAAAABACAAAAAPAQAAZHJzL3NoYXBleG1sLnhtbFBLBQYAAAAABgAG&#10;AFsBAAC5AwAAAAA=&#10;" path="m0,0l0,8217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1" o:spid="_x0000_s1026" o:spt="100" style="position:absolute;left:460386;top:327485;height:8400;width:0;" filled="f" stroked="t" coordsize="1,9880" o:gfxdata="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JyTgksQAAADgAAAADwAAAAAAAAABACAAAAAiAAAAZHJzL2Rvd25yZXYueG1sUEsBAhQAFAAAAAgA&#10;h07iQDMvBZ47AAAAOQAAABAAAAAAAAAAAQAgAAAAEwEAAGRycy9zaGFwZXhtbC54bWxQSwUGAAAA&#10;AAYABgBbAQAAvQMAAAAA&#10;" path="m0,0l0,988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2" o:spid="_x0000_s1026" o:spt="100" style="position:absolute;left:460386;top:345681;height:8390;width:0;" filled="f" stroked="t" coordsize="1,9868" o:gfxdata="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WGw&#10;mcEAAADgAAAADwAAAAAAAAABACAAAAAiAAAAZHJzL2Rvd25yZXYueG1sUEsBAhQAFAAAAAgAh07i&#10;QDMvBZ47AAAAOQAAABAAAAAAAAAAAQAgAAAAEAEAAGRycy9zaGFwZXhtbC54bWxQSwUGAAAAAAYA&#10;BgBbAQAAugMAAAAA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3" o:spid="_x0000_s1026" o:spt="100" style="position:absolute;left:460386;top:365270;height:7009;width:0;" filled="f" stroked="t" coordsize="1,8243" o:gfxdata="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kjT&#10;cMEAAADgAAAADwAAAAAAAAABACAAAAAiAAAAZHJzL2Rvd25yZXYueG1sUEsBAhQAFAAAAAgAh07i&#10;QDMvBZ47AAAAOQAAABAAAAAAAAAAAQAgAAAAEAEAAGRycy9zaGFwZXhtbC54bWxQSwUGAAAAAAYA&#10;BgBbAQAAugMAAAAA&#10;" path="m0,0l0,8243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4" o:spid="_x0000_s1026" o:spt="100" style="position:absolute;left:460386;top:383466;height:6997;width:0;" filled="f" stroked="t" coordsize="1,8229" o:gfxdata="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PWoFqsQAAADgAAAADwAAAAAAAAABACAAAAAiAAAAZHJzL2Rvd25yZXYueG1sUEsBAhQAFAAAAAgA&#10;h07iQDMvBZ47AAAAOQAAABAAAAAAAAAAAQAgAAAAEwEAAGRycy9zaGFwZXhtbC54bWxQSwUGAAAA&#10;AAYABgBbAQAAvQMAAAAA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5" o:spid="_x0000_s1026" o:spt="100" style="position:absolute;left:460386;top:401662;height:6997;width:0;" filled="f" stroked="t" coordsize="1,8230" o:gfxdata="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NxP&#10;wVTCAAAA4AAAAA8AAAAAAAAAAQAgAAAAIgAAAGRycy9kb3ducmV2LnhtbFBLAQIUABQAAAAIAIdO&#10;4kAzLwWeOwAAADkAAAAQAAAAAAAAAAEAIAAAABEBAABkcnMvc2hhcGV4bWwueG1sUEsFBgAAAAAG&#10;AAYAWwEAALsDAAAAAA=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6" o:spid="_x0000_s1026" o:spt="100" style="position:absolute;left:460386;top:419858;height:6997;width:0;" filled="f" stroked="t" coordsize="1,8229" o:gfxdata="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i&#10;9D5GwwAAAOAAAAAPAAAAAAAAAAEAIAAAACIAAABkcnMvZG93bnJldi54bWxQSwECFAAUAAAACACH&#10;TuJAMy8FnjsAAAA5AAAAEAAAAAAAAAABACAAAAASAQAAZHJzL3NoYXBleG1sLnhtbFBLBQYAAAAA&#10;BgAGAFsBAAC8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7" o:spid="_x0000_s1026" o:spt="100" style="position:absolute;left:460386;top:438043;height:7008;width:0;" filled="f" stroked="t" coordsize="1,8242" o:gfxdata="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9&#10;sUrtwwAAAOAAAAAPAAAAAAAAAAEAIAAAACIAAABkcnMvZG93bnJldi54bWxQSwECFAAUAAAACACH&#10;TuJAMy8FnjsAAAA5AAAAEAAAAAAAAAABACAAAAASAQAAZHJzL3NoYXBleG1sLnhtbFBLBQYAAAAA&#10;BgAGAFsBAAC8AwAAAAA=&#10;" path="m0,0l0,8242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8" o:spid="_x0000_s1026" o:spt="100" style="position:absolute;left:460386;top:456250;height:8390;width:0;" filled="f" stroked="t" coordsize="1,9868" o:gfxdata="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iYdzvQAA&#10;AOAAAAAPAAAAAAAAAAEAIAAAACIAAABkcnMvZG93bnJldi54bWxQSwECFAAUAAAACACHTuJAMy8F&#10;njsAAAA5AAAAEAAAAAAAAAABACAAAAAMAQAAZHJzL3NoYXBleG1sLnhtbFBLBQYAAAAABgAGAFsB&#10;AAC2AwAAAAA=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29" o:spid="_x0000_s1026" o:spt="100" style="position:absolute;left:460386;top:474435;height:8401;width:0;" filled="f" stroked="t" coordsize="1,9881" o:gfxdata="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tQ6q/&#10;AAAA4AAAAA8AAAAAAAAAAQAgAAAAIgAAAGRycy9kb3ducmV2LnhtbFBLAQIUABQAAAAIAIdO4kAz&#10;LwWeOwAAADkAAAAQAAAAAAAAAAEAIAAAAA4BAABkcnMvc2hhcGV4bWwueG1sUEsFBgAAAAAGAAYA&#10;WwEAALgDAAAAAA==&#10;" path="m0,0l0,9881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0" o:spid="_x0000_s1026" o:spt="100" style="position:absolute;left:460386;top:494035;height:6986;width:0;" filled="f" stroked="t" coordsize="1,8217" o:gfxdata="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+bFpa/&#10;AAAA4AAAAA8AAAAAAAAAAQAgAAAAIgAAAGRycy9kb3ducmV2LnhtbFBLAQIUABQAAAAIAIdO4kAz&#10;LwWeOwAAADkAAAAQAAAAAAAAAAEAIAAAAA4BAABkcnMvc2hhcGV4bWwueG1sUEsFBgAAAAAGAAYA&#10;WwEAALgDAAAAAA==&#10;" path="m0,0l0,8217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1" o:spid="_x0000_s1026" o:spt="100" style="position:absolute;left:460386;top:512220;height:7008;width:0;" filled="f" stroked="t" coordsize="1,8242" o:gfxdata="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o&#10;wQclwwAAAOAAAAAPAAAAAAAAAAEAIAAAACIAAABkcnMvZG93bnJldi54bWxQSwECFAAUAAAACACH&#10;TuJAMy8FnjsAAAA5AAAAEAAAAAAAAAABACAAAAASAQAAZHJzL3NoYXBleG1sLnhtbFBLBQYAAAAA&#10;BgAGAFsBAAC8AwAAAAA=&#10;" path="m0,0l0,8242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2" o:spid="_x0000_s1026" o:spt="100" style="position:absolute;left:460386;top:530416;height:6997;width:0;" filled="f" stroked="t" coordsize="1,8230" o:gfxdata="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nMp&#10;B8EAAADgAAAADwAAAAAAAAABACAAAAAiAAAAZHJzL2Rvd25yZXYueG1sUEsBAhQAFAAAAAgAh07i&#10;QDMvBZ47AAAAOQAAABAAAAAAAAAAAQAgAAAAEAEAAGRycy9zaGFwZXhtbC54bWxQSwUGAAAAAAYA&#10;BgBbAQAAug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3" o:spid="_x0000_s1026" o:spt="100" style="position:absolute;left:460386;top:548612;height:6997;width:0;" filled="f" stroked="t" coordsize="1,8229" o:gfxdata="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H&#10;Vu35wwAAAOAAAAAPAAAAAAAAAAEAIAAAACIAAABkcnMvZG93bnJldi54bWxQSwECFAAUAAAACACH&#10;TuJAMy8FnjsAAAA5AAAAEAAAAAAAAAABACAAAAASAQAAZHJzL3NoYXBleG1sLnhtbFBLBQYAAAAA&#10;BgAGAFsBAAC8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4" o:spid="_x0000_s1026" o:spt="100" style="position:absolute;left:460386;top:566808;height:6997;width:0;" filled="f" stroked="t" coordsize="1,8230" o:gfxdata="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tYU&#10;6MEAAADgAAAADwAAAAAAAAABACAAAAAiAAAAZHJzL2Rvd25yZXYueG1sUEsBAhQAFAAAAAgAh07i&#10;QDMvBZ47AAAAOQAAABAAAAAAAAAAAQAgAAAAEAEAAGRycy9zaGFwZXhtbC54bWxQSwUGAAAAAAYA&#10;BgBbAQAAug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5" o:spid="_x0000_s1026" o:spt="100" style="position:absolute;left:460386;top:584993;height:8401;width:0;" filled="f" stroked="t" coordsize="1,9881" o:gfxdata="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zU5iL4A&#10;AADgAAAADwAAAAAAAAABACAAAAAiAAAAZHJzL2Rvd25yZXYueG1sUEsBAhQAFAAAAAgAh07iQDMv&#10;BZ47AAAAOQAAABAAAAAAAAAAAQAgAAAADQEAAGRycy9zaGFwZXhtbC54bWxQSwUGAAAAAAYABgBb&#10;AQAAtwMAAAAA&#10;" path="m0,0l0,9881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6" o:spid="_x0000_s1026" o:spt="100" style="position:absolute;left:460386;top:603200;height:8390;width:0;" filled="f" stroked="t" coordsize="1,9868" o:gfxdata="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4/G&#10;vcEAAADgAAAADwAAAAAAAAABACAAAAAiAAAAZHJzL2Rvd25yZXYueG1sUEsBAhQAFAAAAAgAh07i&#10;QDMvBZ47AAAAOQAAABAAAAAAAAAAAQAgAAAAEAEAAGRycy9zaGFwZXhtbC54bWxQSwUGAAAAAAYA&#10;BgBbAQAAugMAAAAA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7" o:spid="_x0000_s1026" o:spt="100" style="position:absolute;left:460386;top:622789;height:6997;width:0;" filled="f" stroked="t" coordsize="1,8230" o:gfxdata="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YE&#10;ip/CAAAA4AAAAA8AAAAAAAAAAQAgAAAAIgAAAGRycy9kb3ducmV2LnhtbFBLAQIUABQAAAAIAIdO&#10;4kAzLwWeOwAAADkAAAAQAAAAAAAAAAEAIAAAABEBAABkcnMvc2hhcGV4bWwueG1sUEsFBgAAAAAG&#10;AAYAWwEAALsDAAAAAA=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8" o:spid="_x0000_s1026" o:spt="100" style="position:absolute;left:460386;top:640985;height:6986;width:0;" filled="f" stroked="t" coordsize="1,8216" o:gfxdata="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OnhRvQAA&#10;AOAAAAAPAAAAAAAAAAEAIAAAACIAAABkcnMvZG93bnJldi54bWxQSwECFAAUAAAACACHTuJAMy8F&#10;njsAAAA5AAAAEAAAAAAAAAABACAAAAAMAQAAZHJzL3NoYXBleG1sLnhtbFBLBQYAAAAABgAGAFsB&#10;AAC2AwAAAAA=&#10;" path="m0,0l0,8216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39" o:spid="_x0000_s1026" o:spt="100" style="position:absolute;left:460386;top:659170;height:7009;width:0;" filled="f" stroked="t" coordsize="1,8243" o:gfxdata="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nWU&#10;vcEAAADgAAAADwAAAAAAAAABACAAAAAiAAAAZHJzL2Rvd25yZXYueG1sUEsBAhQAFAAAAAgAh07i&#10;QDMvBZ47AAAAOQAAABAAAAAAAAAAAQAgAAAAEAEAAGRycy9zaGFwZXhtbC54bWxQSwUGAAAAAAYA&#10;BgBbAQAAugMAAAAA&#10;" path="m0,0l0,8243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0" o:spid="_x0000_s1026" o:spt="100" style="position:absolute;left:460386;top:677366;height:6997;width:0;" filled="f" stroked="t" coordsize="1,8230" o:gfxdata="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NIQ2&#10;wAAAAOAAAAAPAAAAAAAAAAEAIAAAACIAAABkcnMvZG93bnJldi54bWxQSwECFAAUAAAACACHTuJA&#10;My8FnjsAAAA5AAAAEAAAAAAAAAABACAAAAAPAQAAZHJzL3NoYXBleG1sLnhtbFBLBQYAAAAABgAG&#10;AFsBAAC5AwAAAAA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1" o:spid="_x0000_s1026" o:spt="100" style="position:absolute;left:460386;top:695562;height:6997;width:0;" filled="f" stroked="t" coordsize="1,8230" o:gfxdata="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N4&#10;Ia3CAAAA4AAAAA8AAAAAAAAAAQAgAAAAIgAAAGRycy9kb3ducmV2LnhtbFBLAQIUABQAAAAIAIdO&#10;4kAzLwWeOwAAADkAAAAQAAAAAAAAAAEAIAAAABEBAABkcnMvc2hhcGV4bWwueG1sUEsFBgAAAAAG&#10;AAYAWwEAALsDAAAAAA=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2" o:spid="_x0000_s1026" o:spt="100" style="position:absolute;left:460386;top:713758;height:8390;width:0;" filled="f" stroked="t" coordsize="1,9868" o:gfxdata="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W1W&#10;Y8EAAADgAAAADwAAAAAAAAABACAAAAAiAAAAZHJzL2Rvd25yZXYueG1sUEsBAhQAFAAAAAgAh07i&#10;QDMvBZ47AAAAOQAAABAAAAAAAAAAAQAgAAAAEAEAAGRycy9zaGFwZXhtbC54bWxQSwUGAAAAAAYA&#10;BgBbAQAAugMAAAAA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3" o:spid="_x0000_s1026" o:spt="100" style="position:absolute;left:460386;top:731943;height:8400;width:0;" filled="f" stroked="t" coordsize="1,9880" o:gfxdata="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CLY9hMQAAADgAAAADwAAAAAAAAABACAAAAAiAAAAZHJzL2Rvd25yZXYueG1sUEsBAhQAFAAAAAgA&#10;h07iQDMvBZ47AAAAOQAAABAAAAAAAAAAAQAgAAAAEwEAAGRycy9zaGFwZXhtbC54bWxQSwUGAAAA&#10;AAYABgBbAQAAvQMAAAAA&#10;" path="m0,0l0,988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4" o:spid="_x0000_s1026" o:spt="100" style="position:absolute;left:460386;top:751543;height:6997;width:0;" filled="f" stroked="t" coordsize="1,8230" o:gfxdata="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MP&#10;gjXCAAAA4AAAAA8AAAAAAAAAAQAgAAAAIgAAAGRycy9kb3ducmV2LnhtbFBLAQIUABQAAAAIAIdO&#10;4kAzLwWeOwAAADkAAAAQAAAAAAAAAAEAIAAAABEBAABkcnMvc2hhcGV4bWwueG1sUEsFBgAAAAAG&#10;AAYAWwEAALsDAAAAAA=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5" o:spid="_x0000_s1026" o:spt="100" style="position:absolute;left:460386;top:769739;height:6997;width:0;" filled="f" stroked="t" coordsize="1,8229" o:gfxdata="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i&#10;KkbLwwAAAOAAAAAPAAAAAAAAAAEAIAAAACIAAABkcnMvZG93bnJldi54bWxQSwECFAAUAAAACACH&#10;TuJAMy8FnjsAAAA5AAAAEAAAAAAAAAABACAAAAASAQAAZHJzL3NoYXBleG1sLnhtbFBLBQYAAAAA&#10;BgAGAFsBAAC8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6" o:spid="_x0000_s1026" o:spt="100" style="position:absolute;left:460386;top:787935;height:6997;width:0;" filled="f" stroked="t" coordsize="1,8230" o:gfxdata="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yR&#10;udnCAAAA4AAAAA8AAAAAAAAAAQAgAAAAIgAAAGRycy9kb3ducmV2LnhtbFBLAQIUABQAAAAIAIdO&#10;4kAzLwWeOwAAADkAAAAQAAAAAAAAAAEAIAAAABEBAABkcnMvc2hhcGV4bWwueG1sUEsFBgAAAAAG&#10;AAYAWwEAALsDAAAAAA==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7" o:spid="_x0000_s1026" o:spt="100" style="position:absolute;left:460386;top:806120;height:7008;width:0;" filled="f" stroked="t" coordsize="1,8242" o:gfxdata="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29&#10;rBfCAAAA4AAAAA8AAAAAAAAAAQAgAAAAIgAAAGRycy9kb3ducmV2LnhtbFBLAQIUABQAAAAIAIdO&#10;4kAzLwWeOwAAADkAAAAQAAAAAAAAAAEAIAAAABEBAABkcnMvc2hhcGV4bWwueG1sUEsFBgAAAAAG&#10;AAYAWwEAALsDAAAAAA==&#10;" path="m0,0l0,8242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8" o:spid="_x0000_s1026" o:spt="100" style="position:absolute;left:460386;top:824316;height:6997;width:0;" filled="f" stroked="t" coordsize="1,8230" o:gfxdata="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KIML4A&#10;AADgAAAADwAAAAAAAAABACAAAAAiAAAAZHJzL2Rvd25yZXYueG1sUEsBAhQAFAAAAAgAh07iQDMv&#10;BZ47AAAAOQAAABAAAAAAAAAAAQAgAAAADQEAAGRycy9zaGFwZXhtbC54bWxQSwUGAAAAAAYABgBb&#10;AQAAtw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49" o:spid="_x0000_s1026" o:spt="100" style="position:absolute;left:460386;top:842512;height:8401;width:0;" filled="f" stroked="t" coordsize="1,9881" o:gfxdata="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hpVC/&#10;AAAA4AAAAA8AAAAAAAAAAQAgAAAAIgAAAGRycy9kb3ducmV2LnhtbFBLAQIUABQAAAAIAIdO4kAz&#10;LwWeOwAAADkAAAAQAAAAAAAAAAEAIAAAAA4BAABkcnMvc2hhcGV4bWwueG1sUEsFBgAAAAAGAAYA&#10;WwEAALgDAAAAAA==&#10;" path="m0,0l0,9881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0" o:spid="_x0000_s1026" o:spt="100" style="position:absolute;left:460386;top:860708;height:8390;width:0;" filled="f" stroked="t" coordsize="1,9868" o:gfxdata="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5TNW2/&#10;AAAA4AAAAA8AAAAAAAAAAQAgAAAAIgAAAGRycy9kb3ducmV2LnhtbFBLAQIUABQAAAAIAIdO4kAz&#10;LwWeOwAAADkAAAAQAAAAAAAAAAEAIAAAAA4BAABkcnMvc2hhcGV4bWwueG1sUEsFBgAAAAAGAAYA&#10;WwEAALgDAAAAAA==&#10;" path="m0,0l0,986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1" o:spid="_x0000_s1026" o:spt="100" style="position:absolute;left:460386;top:880297;height:6997;width:0;" filled="f" stroked="t" coordsize="1,8230" o:gfxdata="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9h5&#10;T8EAAADgAAAADwAAAAAAAAABACAAAAAiAAAAZHJzL2Rvd25yZXYueG1sUEsBAhQAFAAAAAgAh07i&#10;QDMvBZ47AAAAOQAAABAAAAAAAAAAAQAgAAAAEAEAAGRycy9zaGFwZXhtbC54bWxQSwUGAAAAAAYA&#10;BgBbAQAAugMAAAAA&#10;" path="m0,0l0,823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2" o:spid="_x0000_s1026" o:spt="100" style="position:absolute;left:460386;top:898493;height:6997;width:0;" filled="f" stroked="t" coordsize="1,8229" o:gfxdata="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F&#10;Y4ZdwwAAAOAAAAAPAAAAAAAAAAEAIAAAACIAAABkcnMvZG93bnJldi54bWxQSwECFAAUAAAACACH&#10;TuJAMy8FnjsAAAA5AAAAEAAAAAAAAAABACAAAAASAQAAZHJzL3NoYXBleG1sLnhtbFBLBQYAAAAA&#10;BgAGAFsBAAC8AwAAAAA=&#10;" path="m0,0l0,822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3" o:spid="_x0000_s1026" o:spt="100" style="position:absolute;left:460386;top:916689;height:4190;width:0;" filled="f" stroked="t" coordsize="1,4928" o:gfxdata="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0ZyG/&#10;AAAA4AAAAA8AAAAAAAAAAQAgAAAAIgAAAGRycy9kb3ducmV2LnhtbFBLAQIUABQAAAAIAIdO4kAz&#10;LwWeOwAAADkAAAAQAAAAAAAAAAEAIAAAAA4BAABkcnMvc2hhcGV4bWwueG1sUEsFBgAAAAAGAAYA&#10;WwEAALgDAAAAAA==&#10;" path="m0,0l0,492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4" o:spid="_x0000_s1026" o:spt="100" style="position:absolute;left:0;top:379265;height:0;width:887201;" filled="f" stroked="t" coordsize="1043521,1" o:gfxdata="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bVu&#10;BMEAAADgAAAADwAAAAAAAAABACAAAAAiAAAAZHJzL2Rvd25yZXYueG1sUEsBAhQAFAAAAAgAh07i&#10;QDMvBZ47AAAAOQAAABAAAAAAAAAAAQAgAAAAEAEAAGRycy9zaGFwZXhtbC54bWxQSwUGAAAAAAYA&#10;BgBbAQAAugMAAAAA&#10;" path="m0,0l1043521,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5" o:spid="_x0000_s1026" o:spt="100" style="position:absolute;left:0;top:584993;height:0;width:887201;" filled="f" stroked="t" coordsize="1043521,1" o:gfxdata="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vnL&#10;n8EAAADgAAAADwAAAAAAAAABACAAAAAiAAAAZHJzL2Rvd25yZXYueG1sUEsBAhQAFAAAAAgAh07i&#10;QDMvBZ47AAAAOQAAABAAAAAAAAAAAQAgAAAAEAEAAGRycy9zaGFwZXhtbC54bWxQSwUGAAAAAAYA&#10;BgBbAQAAugMAAAAA&#10;" path="m0,0l1043521,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56" o:spid="_x0000_s1026" o:spt="100" style="position:absolute;left:0;top:790732;height:0;width:887201;" filled="f" stroked="t" coordsize="1043521,1" o:gfxdata="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itV&#10;6MEAAADgAAAADwAAAAAAAAABACAAAAAiAAAAZHJzL2Rvd25yZXYueG1sUEsBAhQAFAAAAAgAh07i&#10;QDMvBZ47AAAAOQAAABAAAAAAAAAAAQAgAAAAEAEAAGRycy9zaGFwZXhtbC54bWxQSwUGAAAAAAYA&#10;BgBbAQAAugMAAAAA&#10;" path="m0,0l1043521,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Picture 157" o:spid="_x0000_s1026" o:spt="75" type="#_x0000_t75" style="position:absolute;left:843817;top:162349;height:22386;width:43384;" filled="f" o:preferrelative="t" stroked="f" coordsize="21600,21600" o:gfxdata="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oDyrO/&#10;AAAA4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64" o:title=""/>
                  <o:lock v:ext="edit" aspectratio="f"/>
                </v:shape>
                <v:shape id="Freeform 158" o:spid="_x0000_s1026" o:spt="100" style="position:absolute;left:843817;top:162349;height:22386;width:43384;" filled="f" stroked="t" coordsize="51029,26328" o:gfxdata="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0PcXvQAA&#10;AOAAAAAPAAAAAAAAAAEAIAAAACIAAABkcnMvZG93bnJldi54bWxQSwECFAAUAAAACACHTuJAMy8F&#10;njsAAAA5AAAAEAAAAAAAAAABACAAAAAMAQAAZHJzL3NoYXBleG1sLnhtbFBLBQYAAAAABgAGAFsB&#10;AAC2AwAAAAA=&#10;" path="m0,0l51029,13158,9881,13158,0,0m51029,13158l9881,13158,0,26328,51029,13158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Freeform 159" o:spid="_x0000_s1026" o:spt="100" style="position:absolute;left:843817;top:162349;height:22386;width:43384;" filled="f" stroked="t" coordsize="51029,26328" o:gfxdata="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1oV&#10;SsEAAADgAAAADwAAAAAAAAABACAAAAAiAAAAZHJzL2Rvd25yZXYueG1sUEsBAhQAFAAAAAgAh07i&#10;QDMvBZ47AAAAOQAAABAAAAAAAAAAAQAgAAAAEAEAAGRycy9zaGFwZXhtbC54bWxQSwUGAAAAAAYA&#10;BgBbAQAAugMAAAAA&#10;" path="m51029,13158l0,26328,9881,13158,0,0,51029,13158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Picture 160" o:spid="_x0000_s1026" o:spt="75" type="#_x0000_t75" style="position:absolute;left:843817;top:368078;height:23789;width:43384;" filled="f" o:preferrelative="t" stroked="f" coordsize="21600,21600" o:gfxdata="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H38&#10;ycEAAADg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65" o:title=""/>
                  <o:lock v:ext="edit" aspectratio="f"/>
                </v:shape>
                <v:shape id="Freeform 161" o:spid="_x0000_s1026" o:spt="100" style="position:absolute;left:843817;top:368077;height:23789;width:43384;" filled="f" stroked="t" coordsize="51029,27978" o:gfxdata="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wBHW/&#10;AAAA4AAAAA8AAAAAAAAAAQAgAAAAIgAAAGRycy9kb3ducmV2LnhtbFBLAQIUABQAAAAIAIdO4kAz&#10;LwWeOwAAADkAAAAQAAAAAAAAAAEAIAAAAA4BAABkcnMvc2hhcGV4bWwueG1sUEsFBgAAAAAGAAYA&#10;WwEAALgDAAAAAA==&#10;" path="m0,0l51029,13157,9881,13157,0,0m51029,13157l9881,13157,0,27978,51029,13157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Freeform 162" o:spid="_x0000_s1026" o:spt="100" style="position:absolute;left:843817;top:368077;height:23789;width:43384;" filled="f" stroked="t" coordsize="51029,27978" o:gfxdata="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6&#10;405ewwAAAOAAAAAPAAAAAAAAAAEAIAAAACIAAABkcnMvZG93bnJldi54bWxQSwECFAAUAAAACACH&#10;TuJAMy8FnjsAAAA5AAAAEAAAAAAAAAABACAAAAASAQAAZHJzL3NoYXBleG1sLnhtbFBLBQYAAAAA&#10;BgAGAFsBAAC8AwAAAAA=&#10;" path="m51029,13157l0,27978,9881,13157,0,0,51029,13157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Picture 163" o:spid="_x0000_s1026" o:spt="75" type="#_x0000_t75" style="position:absolute;left:843817;top:573805;height:23790;width:43384;" filled="f" o:preferrelative="t" stroked="f" coordsize="21600,21600" o:gfxdata="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2cRCH&#10;wAAAAOA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66" o:title=""/>
                  <o:lock v:ext="edit" aspectratio="f"/>
                </v:shape>
                <v:shape id="Freeform 164" o:spid="_x0000_s1026" o:spt="100" style="position:absolute;left:843817;top:573806;height:23789;width:43384;" filled="f" stroked="t" coordsize="51029,27978" o:gfxdata="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Hp+2/&#10;AAAA4AAAAA8AAAAAAAAAAQAgAAAAIgAAAGRycy9kb3ducmV2LnhtbFBLAQIUABQAAAAIAIdO4kAz&#10;LwWeOwAAADkAAAAQAAAAAAAAAAEAIAAAAA4BAABkcnMvc2hhcGV4bWwueG1sUEsFBgAAAAAGAAYA&#10;WwEAALgDAAAAAA==&#10;" path="m0,0l51029,13157,9881,13157,0,0m51029,13157l9881,13157,0,27978,51029,13157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Freeform 165" o:spid="_x0000_s1026" o:spt="100" style="position:absolute;left:843817;top:573806;height:23789;width:43384;" filled="f" stroked="t" coordsize="51029,27978" o:gfxdata="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K&#10;MdApwwAAAOAAAAAPAAAAAAAAAAEAIAAAACIAAABkcnMvZG93bnJldi54bWxQSwECFAAUAAAACACH&#10;TuJAMy8FnjsAAAA5AAAAEAAAAAAAAAABACAAAAASAQAAZHJzL3NoYXBleG1sLnhtbFBLBQYAAAAA&#10;BgAGAFsBAAC8AwAAAAA=&#10;" path="m51029,13157l0,27978,9881,13157,0,0,51029,13157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Picture 166" o:spid="_x0000_s1026" o:spt="75" type="#_x0000_t75" style="position:absolute;left:843817;top:779534;height:23789;width:43384;" filled="f" o:preferrelative="t" stroked="f" coordsize="21600,21600" o:gfxdata="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QOyq/&#10;AAAA4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67" o:title=""/>
                  <o:lock v:ext="edit" aspectratio="f"/>
                </v:shape>
                <v:shape id="Freeform 167" o:spid="_x0000_s1026" o:spt="100" style="position:absolute;left:843817;top:779534;height:23789;width:43384;" filled="f" stroked="t" coordsize="51029,27978" o:gfxdata="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rYM5+/&#10;AAAA4AAAAA8AAAAAAAAAAQAgAAAAIgAAAGRycy9kb3ducmV2LnhtbFBLAQIUABQAAAAIAIdO4kAz&#10;LwWeOwAAADkAAAAQAAAAAAAAAAEAIAAAAA4BAABkcnMvc2hhcGV4bWwueG1sUEsFBgAAAAAGAAYA&#10;WwEAALgDAAAAAA==&#10;" path="m0,0l51029,13169,9881,13169,0,0m51029,13169l9881,13169,0,27978,51029,13169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Freeform 168" o:spid="_x0000_s1026" o:spt="100" style="position:absolute;left:843817;top:779534;height:23789;width:43384;" filled="f" stroked="t" coordsize="51029,27978" o:gfxdata="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7SC&#10;4MEAAADgAAAADwAAAAAAAAABACAAAAAiAAAAZHJzL2Rvd25yZXYueG1sUEsBAhQAFAAAAAgAh07i&#10;QDMvBZ47AAAAOQAAABAAAAAAAAAAAQAgAAAAEAEAAGRycy9zaGFwZXhtbC54bWxQSwUGAAAAAAYA&#10;BgBbAQAAugMAAAAA&#10;" path="m51029,13169l0,27978,9881,13169,0,0,51029,13169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69" o:spid="_x0000_s1026" o:spt="100" style="position:absolute;left:381758;top:123679;height:34782;width:153951;" filled="f" stroked="t" coordsize="181077,40906" o:gfxdata="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Mk&#10;pOLCAAAA4AAAAA8AAAAAAAAAAQAgAAAAIgAAAGRycy9kb3ducmV2LnhtbFBLAQIUABQAAAAIAIdO&#10;4kAzLwWeOwAAADkAAAAQAAAAAAAAAAEAIAAAABEBAABkcnMvc2hhcGV4bWwueG1sUEsFBgAAAAAG&#10;AAYAWwEAALsDAAAAAA==&#10;" path="m0,787c53785,40906,127635,40576,181077,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Picture 170" o:spid="_x0000_s1026" o:spt="75" type="#_x0000_t75" style="position:absolute;left:492573;top:121152;height:24999;width:44788;" filled="f" o:preferrelative="t" stroked="f" coordsize="21600,21600" o:gfxdata="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4quJW/&#10;AAAA4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68" o:title=""/>
                  <o:lock v:ext="edit" aspectratio="f"/>
                </v:shape>
                <v:shape id="Freeform 171" o:spid="_x0000_s1026" o:spt="100" style="position:absolute;left:492573;top:124553;height:18196;width:44788;" filled="f" stroked="t" coordsize="52680,21400" o:gfxdata="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p9zca/&#10;AAAA4AAAAA8AAAAAAAAAAQAgAAAAIgAAAGRycy9kb3ducmV2LnhtbFBLAQIUABQAAAAIAIdO4kAz&#10;LwWeOwAAADkAAAAQAAAAAAAAAAEAIAAAAA4BAABkcnMvc2hhcGV4bWwueG1sUEsFBgAAAAAGAAYA&#10;WwEAALgDAAAAAA==&#10;" path="m39510,13170l52680,0,29630,13170,39510,13170m52680,0l29630,13170,0,13170,52680,0m29630,13170l0,13170,16460,21400,29630,13170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Picture 172" o:spid="_x0000_s1026" o:spt="75" type="#_x0000_t75" style="position:absolute;left:497572;top:135147;height:22202;width:29196;" filled="f" o:preferrelative="t" stroked="f" coordsize="21600,21600" o:gfxdata="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9n1Or4A&#10;AADg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9" o:title=""/>
                  <o:lock v:ext="edit" aspectratio="f"/>
                </v:shape>
                <v:shape id="Freeform 173" o:spid="_x0000_s1026" o:spt="100" style="position:absolute;left:505174;top:135752;height:20993;width:13994;" filled="f" stroked="t" coordsize="16460,24689" o:gfxdata="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eim&#10;9MEAAADgAAAADwAAAAAAAAABACAAAAAiAAAAZHJzL2Rvd25yZXYueG1sUEsBAhQAFAAAAAgAh07i&#10;QDMvBZ47AAAAOQAAABAAAAAAAAAAAQAgAAAAEAEAAGRycy9zaGFwZXhtbC54bWxQSwUGAAAAAAYA&#10;BgBbAQAAugMAAAAA&#10;" path="m14809,0l1639,8230,16460,8230,14809,0m1639,8230l16460,8230,0,24689,1639,8230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Freeform 174" o:spid="_x0000_s1026" o:spt="100" style="position:absolute;left:517764;top:135752;height:6997;width:8399;" fillcolor="#000000" filled="t" stroked="f" coordsize="9880,8230" o:gfxdata="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DG&#10;UH/CAAAA4AAAAA8AAAAAAAAAAQAgAAAAIgAAAGRycy9kb3ducmV2LnhtbFBLAQIUABQAAAAIAIdO&#10;4kAzLwWeOwAAADkAAAAQAAAAAAAAAAEAIAAAABEBAABkcnMvc2hhcGV4bWwueG1sUEsFBgAAAAAG&#10;AAYAWwEAALsDAAAAAA==&#10;" path="m0,0l9880,0,1651,8230,0,0xm315506,938060e">
                  <v:fill on="t" focussize="0,0"/>
                  <v:stroke on="f" weight="0.0237795275590551pt" miterlimit="8" joinstyle="miter"/>
                  <v:imagedata o:title=""/>
                  <o:lock v:ext="edit" aspectratio="f"/>
                </v:shape>
                <v:shape id="Freeform 175" o:spid="_x0000_s1026" o:spt="100" style="position:absolute;left:517764;top:135752;height:6997;width:8399;" filled="f" stroked="t" coordsize="9880,8230" o:gfxdata="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tcC&#10;rMEAAADgAAAADwAAAAAAAAABACAAAAAiAAAAZHJzL2Rvd25yZXYueG1sUEsBAhQAFAAAAAgAh07i&#10;QDMvBZ47AAAAOQAAABAAAAAAAAAAAQAgAAAAEAEAAGRycy9zaGFwZXhtbC54bWxQSwUGAAAAAAYA&#10;BgBbAQAAugMAAAAA&#10;" path="m0,0l9880,0,1651,8230,0,0e">
                  <v:fill on="f" focussize="0,0"/>
                  <v:stroke weight="0.0237795275590551pt" color="#000000 [3204]" miterlimit="1" joinstyle="miter" endcap="round"/>
                  <v:imagedata o:title=""/>
                  <o:lock v:ext="edit" aspectratio="f"/>
                </v:shape>
                <v:shape id="Freeform 176" o:spid="_x0000_s1026" o:spt="100" style="position:absolute;left:492573;top:124553;height:32191;width:44788;" filled="f" stroked="t" coordsize="52680,37859" o:gfxdata="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G8EK/&#10;AAAA4AAAAA8AAAAAAAAAAQAgAAAAIgAAAGRycy9kb3ducmV2LnhtbFBLAQIUABQAAAAIAIdO4kAz&#10;LwWeOwAAADkAAAAQAAAAAAAAAAEAIAAAAA4BAABkcnMvc2hhcGV4bWwueG1sUEsFBgAAAAAGAAYA&#10;WwEAALgDAAAAAA==&#10;" path="m52680,0l14821,37859,16460,21400,0,13170,52680,0e">
                  <v:fill on="f" focussize="0,0"/>
                  <v:stroke weight="0.440393700787402pt" color="#000000 [3204]" miterlimit="8" joinstyle="round" endcap="round"/>
                  <v:imagedata o:title=""/>
                  <o:lock v:ext="edit" aspectratio="f"/>
                </v:shape>
                <v:shape id="Freeform 177" o:spid="_x0000_s1026" o:spt="100" style="position:absolute;left:558125;top:74555;height:51326;width:70820;" fillcolor="#000000" filled="t" stroked="f" coordsize="83299,60363" o:gfxdata="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Fez&#10;z8EAAADgAAAADwAAAAAAAAABACAAAAAiAAAAZHJzL2Rvd25yZXYueG1sUEsBAhQAFAAAAAgAh07i&#10;QDMvBZ47AAAAOQAAABAAAAAAAAAAAQAgAAAAEAEAAGRycy9zaGFwZXhtbC54bWxQSwUGAAAAAAYA&#10;BgBbAQAAugMAAAAA&#10;" path="m39180,0l38214,3314c28728,3670,21717,8661,17183,18326c12662,27990,10401,36868,10401,44970c10401,48564,11189,51333,12764,53276c14351,55232,16459,56210,19114,56210c25387,56210,31369,51244,37033,41325c36830,38214,36716,35788,36716,34048c36716,27292,37706,21539,39700,16802c41694,12052,44183,9690,47168,9690c50127,9690,51587,11201,51587,14223c51587,20256,47701,29476,39904,41909c40856,51092,44590,55689,51143,55689c57633,55689,62929,51142,67031,42036c71120,32943,73165,24409,73165,16446c73165,8775,69050,4394,60820,3314l61532,647c69114,1308,74638,3733,78105,7962c81572,12179,83299,17157,83299,22872c83299,31280,80455,39623,74765,47917c69063,56210,61811,60363,53023,60363c43752,60363,38583,55448,37490,45618c31560,55448,24930,60363,17615,60363c12459,60363,8230,58508,4940,54813c1651,51104,0,45897,0,39179c0,33464,1194,27838,3569,22288c5956,16751,9258,12192,13487,8636c17704,5092,21641,2781,25273,1727c28918,660,33554,88,39180,0xm340004,1010030e">
                  <v:fill on="t" focussize="0,0"/>
                  <v:stroke on="f" weight="0.440393700787402pt" miterlimit="8" joinstyle="miter"/>
                  <v:imagedata o:title=""/>
                  <o:lock v:ext="edit" aspectratio="f"/>
                </v:shape>
                <v:shape id="Picture 178" o:spid="_x0000_s1026" o:spt="75" type="#_x0000_t75" style="position:absolute;left:335588;top:4536;height:78345;width:74470;" filled="f" o:preferrelative="t" stroked="f" coordsize="21600,21600" o:gfxdata="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bShHL4A&#10;AADg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70" o:title=""/>
                  <o:lock v:ext="edit" aspectratio="f"/>
                </v:shape>
                <v:shape id="Picture 179" o:spid="_x0000_s1026" o:spt="75" type="#_x0000_t75" style="position:absolute;left:335588;top:842858;height:78344;width:104520;" filled="f" o:preferrelative="t" stroked="f" coordsize="21600,21600" o:gfxdata="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h/3&#10;NcEAAADg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71"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sz w:val="22"/>
          <w:szCs w:val="22"/>
        </w:rPr>
        <w:t>5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5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如图，</w:t>
      </w:r>
      <w:r>
        <w:rPr>
          <w:sz w:val="22"/>
          <w:szCs w:val="22"/>
        </w:rPr>
        <w:t>矩形</w:t>
      </w:r>
      <w:r>
        <w:rPr>
          <w:rFonts w:hint="eastAsia"/>
          <w:sz w:val="22"/>
          <w:szCs w:val="22"/>
        </w:rPr>
        <w:t>导</w:t>
      </w:r>
      <w:r>
        <w:rPr>
          <w:sz w:val="22"/>
          <w:szCs w:val="22"/>
        </w:rPr>
        <w:t>线框</w:t>
      </w:r>
      <w:r>
        <w:rPr>
          <w:rFonts w:hint="eastAsia"/>
          <w:sz w:val="22"/>
          <w:szCs w:val="22"/>
        </w:rPr>
        <w:t>在匀强磁场中绕垂直于磁场的轴</w:t>
      </w:r>
      <w:r>
        <w:rPr>
          <w:rFonts w:hint="eastAsia"/>
          <w:i/>
          <w:iCs/>
          <w:sz w:val="22"/>
          <w:szCs w:val="22"/>
        </w:rPr>
        <w:t>OO</w:t>
      </w:r>
      <w:r>
        <w:rPr>
          <w:rFonts w:ascii="宋体" w:hAnsi="宋体" w:hint="eastAsia"/>
        </w:rPr>
        <w:t>′</w:t>
      </w:r>
      <w:r>
        <w:rPr>
          <w:sz w:val="22"/>
          <w:szCs w:val="22"/>
        </w:rPr>
        <w:t>以角速度</w:t>
      </w:r>
      <w:r>
        <w:rPr>
          <w:i/>
          <w:iCs/>
          <w:sz w:val="22"/>
          <w:szCs w:val="22"/>
        </w:rPr>
        <w:t>ω</w:t>
      </w:r>
      <w:r>
        <w:rPr>
          <w:rFonts w:hint="eastAsia"/>
          <w:sz w:val="22"/>
          <w:szCs w:val="22"/>
        </w:rPr>
        <w:t>匀速转动．线框</w:t>
      </w:r>
      <w:r>
        <w:rPr>
          <w:sz w:val="22"/>
          <w:szCs w:val="22"/>
        </w:rPr>
        <w:t>面积为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匝数为</w:t>
      </w:r>
      <w:r>
        <w:rPr>
          <w:rFonts w:hint="eastAsia"/>
          <w:i/>
          <w:iCs/>
          <w:sz w:val="22"/>
          <w:szCs w:val="22"/>
        </w:rPr>
        <w:t>n</w:t>
      </w:r>
      <w:r>
        <w:rPr>
          <w:rFonts w:hint="eastAsia"/>
          <w:sz w:val="22"/>
          <w:szCs w:val="22"/>
        </w:rPr>
        <w:t>，磁感应强度大小为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=0</w:t>
      </w:r>
      <w:r>
        <w:rPr>
          <w:rFonts w:hint="eastAsia"/>
          <w:sz w:val="22"/>
          <w:szCs w:val="22"/>
        </w:rPr>
        <w:t>时线框平面与磁场方向平行．下列四幅图中能正确表示线框上产生的感应电动势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随</w:t>
      </w:r>
      <w:r>
        <w:rPr>
          <w:sz w:val="22"/>
          <w:szCs w:val="22"/>
        </w:rPr>
        <w:t>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sz w:val="22"/>
          <w:szCs w:val="22"/>
        </w:rPr>
        <w:t>变化</w:t>
      </w:r>
      <w:r>
        <w:rPr>
          <w:rFonts w:hint="eastAsia"/>
          <w:sz w:val="22"/>
          <w:szCs w:val="22"/>
        </w:rPr>
        <w:t>关系的</w:t>
      </w:r>
      <w:r>
        <w:rPr>
          <w:sz w:val="22"/>
          <w:szCs w:val="22"/>
        </w:rPr>
        <w:t>是</w:t>
      </w:r>
    </w:p>
    <w:p w14:paraId="21DAC51A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noProof/>
        </w:rPr>
        <w:drawing>
          <wp:inline distT="0" distB="0" distL="114300" distR="114300" wp14:anchorId="13107627" wp14:editId="79917EEC">
            <wp:extent cx="1511935" cy="935990"/>
            <wp:effectExtent l="0" t="0" r="12065" b="8890"/>
            <wp:docPr id="1655576224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576224" name="image10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noProof/>
        </w:rPr>
        <w:drawing>
          <wp:inline distT="0" distB="0" distL="114300" distR="114300" wp14:anchorId="5DBF0BE2" wp14:editId="0537C987">
            <wp:extent cx="1475740" cy="935990"/>
            <wp:effectExtent l="0" t="0" r="2540" b="8890"/>
            <wp:docPr id="170702012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020124" name="image9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838FB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C</w:t>
      </w:r>
      <w:r>
        <w:rPr>
          <w:sz w:val="22"/>
          <w:szCs w:val="22"/>
        </w:rPr>
        <w:t>．</w:t>
      </w:r>
      <w:r>
        <w:rPr>
          <w:noProof/>
        </w:rPr>
        <w:drawing>
          <wp:inline distT="0" distB="0" distL="114300" distR="114300" wp14:anchorId="483AED26" wp14:editId="17A8B1FC">
            <wp:extent cx="1583690" cy="935990"/>
            <wp:effectExtent l="0" t="0" r="1270" b="8890"/>
            <wp:docPr id="615636883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636883" name="image12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</w:t>
      </w:r>
      <w:r>
        <w:rPr>
          <w:noProof/>
        </w:rPr>
        <w:drawing>
          <wp:inline distT="0" distB="0" distL="114300" distR="114300" wp14:anchorId="3DC0C898" wp14:editId="27DC43F7">
            <wp:extent cx="1583690" cy="935990"/>
            <wp:effectExtent l="0" t="0" r="1270" b="8890"/>
            <wp:docPr id="1291569624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569624" name="image11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EDA69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124DD732" w14:textId="77777777" w:rsidR="00302197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8281EEA" wp14:editId="4636DC16">
            <wp:simplePos x="0" y="0"/>
            <wp:positionH relativeFrom="column">
              <wp:posOffset>4860925</wp:posOffset>
            </wp:positionH>
            <wp:positionV relativeFrom="paragraph">
              <wp:posOffset>856615</wp:posOffset>
            </wp:positionV>
            <wp:extent cx="1259840" cy="972185"/>
            <wp:effectExtent l="0" t="0" r="0" b="0"/>
            <wp:wrapSquare wrapText="bothSides"/>
            <wp:docPr id="1346542160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542160" name="image13.jpeg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6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6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如图，</w:t>
      </w:r>
      <w:r>
        <w:rPr>
          <w:sz w:val="22"/>
          <w:szCs w:val="22"/>
        </w:rPr>
        <w:t>四根</w:t>
      </w:r>
      <w:r>
        <w:rPr>
          <w:rFonts w:hint="eastAsia"/>
          <w:sz w:val="22"/>
          <w:szCs w:val="22"/>
        </w:rPr>
        <w:t>与纸面垂直的固定</w:t>
      </w:r>
      <w:r>
        <w:rPr>
          <w:sz w:val="22"/>
          <w:szCs w:val="22"/>
        </w:rPr>
        <w:t>长直导线</w:t>
      </w:r>
      <w:r>
        <w:rPr>
          <w:rFonts w:hint="eastAsia"/>
          <w:sz w:val="22"/>
          <w:szCs w:val="22"/>
        </w:rPr>
        <w:t>，横截面分别位于正方形的四个顶点，</w:t>
      </w:r>
      <w:r>
        <w:rPr>
          <w:sz w:val="22"/>
          <w:szCs w:val="22"/>
        </w:rPr>
        <w:t>通有相同大小的电流，其中</w:t>
      </w:r>
      <w:r>
        <w:rPr>
          <w:rFonts w:hint="eastAsia"/>
          <w:sz w:val="22"/>
          <w:szCs w:val="22"/>
        </w:rPr>
        <w:t>导线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3</w:t>
      </w:r>
      <w:r>
        <w:rPr>
          <w:rFonts w:hint="eastAsia"/>
          <w:sz w:val="22"/>
          <w:szCs w:val="22"/>
        </w:rPr>
        <w:t>中的</w:t>
      </w:r>
      <w:r>
        <w:rPr>
          <w:sz w:val="22"/>
          <w:szCs w:val="22"/>
        </w:rPr>
        <w:t>电流</w:t>
      </w:r>
      <w:r>
        <w:rPr>
          <w:rFonts w:hint="eastAsia"/>
          <w:sz w:val="22"/>
          <w:szCs w:val="22"/>
        </w:rPr>
        <w:t>方向</w:t>
      </w:r>
      <w:r>
        <w:rPr>
          <w:sz w:val="22"/>
          <w:szCs w:val="22"/>
        </w:rPr>
        <w:t>垂直纸面向里，</w:t>
      </w:r>
      <w:r>
        <w:rPr>
          <w:rFonts w:hint="eastAsia"/>
          <w:sz w:val="22"/>
          <w:szCs w:val="22"/>
        </w:rPr>
        <w:t>导线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4</w:t>
      </w:r>
      <w:r>
        <w:rPr>
          <w:rFonts w:hint="eastAsia"/>
          <w:sz w:val="22"/>
          <w:szCs w:val="22"/>
        </w:rPr>
        <w:t>中的电流方向垂直纸面</w:t>
      </w:r>
      <w:r>
        <w:rPr>
          <w:sz w:val="22"/>
          <w:szCs w:val="22"/>
        </w:rPr>
        <w:t>向外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为正方形的中心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已知</w:t>
      </w:r>
      <w:r>
        <w:rPr>
          <w:sz w:val="22"/>
          <w:szCs w:val="22"/>
        </w:rPr>
        <w:t>每根导线</w:t>
      </w:r>
      <w:r>
        <w:rPr>
          <w:rFonts w:hint="eastAsia"/>
          <w:sz w:val="22"/>
          <w:szCs w:val="22"/>
        </w:rPr>
        <w:t>中的电流</w:t>
      </w:r>
      <w:r>
        <w:rPr>
          <w:sz w:val="22"/>
          <w:szCs w:val="22"/>
        </w:rPr>
        <w:t>在</w:t>
      </w:r>
      <w:r>
        <w:rPr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</w:t>
      </w:r>
      <w:r>
        <w:rPr>
          <w:sz w:val="22"/>
          <w:szCs w:val="22"/>
        </w:rPr>
        <w:t>产生的磁感应强度均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，则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的磁感应强度</w:t>
      </w:r>
    </w:p>
    <w:p w14:paraId="4F45661D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方向由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沿纸面指向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大小为</w:t>
      </w:r>
      <w:r>
        <w:rPr>
          <w:sz w:val="22"/>
          <w:szCs w:val="22"/>
        </w:rPr>
        <w:t>2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ab/>
      </w:r>
    </w:p>
    <w:p w14:paraId="346B5548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方向由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沿纸面指向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大小为</w:t>
      </w:r>
      <w:r>
        <w:rPr>
          <w:i/>
          <w:iCs/>
          <w:sz w:val="22"/>
          <w:szCs w:val="22"/>
        </w:rPr>
        <w:t>B</w:t>
      </w:r>
    </w:p>
    <w:p w14:paraId="14B37078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方向由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沿纸面指向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3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大小为</w:t>
      </w:r>
      <w:r>
        <w:rPr>
          <w:sz w:val="22"/>
          <w:szCs w:val="22"/>
        </w:rPr>
        <w:t>2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ab/>
      </w:r>
    </w:p>
    <w:p w14:paraId="42EE5FBE" w14:textId="77777777" w:rsidR="00302197" w:rsidRDefault="00000000">
      <w:pPr>
        <w:tabs>
          <w:tab w:val="left" w:pos="462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方向由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沿纸面指向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4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大小为</w:t>
      </w:r>
      <w:r>
        <w:rPr>
          <w:i/>
          <w:iCs/>
          <w:sz w:val="22"/>
          <w:szCs w:val="22"/>
        </w:rPr>
        <w:t>B</w:t>
      </w:r>
    </w:p>
    <w:p w14:paraId="4DDBE60C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08153507" w14:textId="77777777" w:rsidR="00302197" w:rsidRDefault="00000000">
      <w:pPr>
        <w:adjustRightInd w:val="0"/>
        <w:snapToGrid w:val="0"/>
        <w:spacing w:line="312" w:lineRule="auto"/>
        <w:ind w:left="480" w:hangingChars="200" w:hanging="480"/>
        <w:jc w:val="left"/>
        <w:rPr>
          <w:color w:val="000000"/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anchor distT="0" distB="0" distL="114300" distR="114300" simplePos="0" relativeHeight="251667456" behindDoc="0" locked="0" layoutInCell="1" allowOverlap="1" wp14:anchorId="41A6131B" wp14:editId="1B37C7DB">
            <wp:simplePos x="0" y="0"/>
            <wp:positionH relativeFrom="column">
              <wp:posOffset>4337685</wp:posOffset>
            </wp:positionH>
            <wp:positionV relativeFrom="paragraph">
              <wp:posOffset>10160</wp:posOffset>
            </wp:positionV>
            <wp:extent cx="1811655" cy="1377950"/>
            <wp:effectExtent l="0" t="0" r="1905" b="8890"/>
            <wp:wrapSquare wrapText="bothSides"/>
            <wp:docPr id="1" name="图片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6" descr="IMG_25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811655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7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7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如图，两块圆弧形金属板间存在方向指向圆心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的电场，与</w:t>
      </w:r>
      <w:r>
        <w:rPr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等距处</w:t>
      </w:r>
      <w:r>
        <w:rPr>
          <w:sz w:val="22"/>
          <w:szCs w:val="22"/>
        </w:rPr>
        <w:t>电场强度大小相等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一束</w:t>
      </w:r>
      <w:r>
        <w:rPr>
          <w:rFonts w:hint="eastAsia"/>
          <w:sz w:val="22"/>
          <w:szCs w:val="22"/>
        </w:rPr>
        <w:t>正离子流沿纸面垂直电场方向以相同速度射入电场，其中一部分离子能沿着某一等势面通过电场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然后进入方向垂直纸面向外的匀强磁场，则这部分离子中，沿相同轨迹通过磁场的离子都具有相同的</w:t>
      </w:r>
    </w:p>
    <w:p w14:paraId="309FF8C7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质量</w:t>
      </w:r>
      <w:r>
        <w:rPr>
          <w:color w:val="000000"/>
          <w:sz w:val="22"/>
          <w:szCs w:val="22"/>
        </w:rPr>
        <w:tab/>
        <w:t>B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电量</w:t>
      </w:r>
      <w:r>
        <w:rPr>
          <w:color w:val="000000"/>
          <w:sz w:val="22"/>
          <w:szCs w:val="22"/>
        </w:rPr>
        <w:tab/>
      </w:r>
    </w:p>
    <w:p w14:paraId="0417BCB8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比荷</w:t>
      </w:r>
      <w:r>
        <w:rPr>
          <w:color w:val="000000"/>
          <w:sz w:val="22"/>
          <w:szCs w:val="22"/>
        </w:rPr>
        <w:tab/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动能</w:t>
      </w:r>
    </w:p>
    <w:p w14:paraId="1DAF8AD4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726DB264" w14:textId="77777777" w:rsidR="00302197" w:rsidRDefault="00000000">
      <w:pPr>
        <w:adjustRightInd w:val="0"/>
        <w:snapToGrid w:val="0"/>
        <w:spacing w:line="312" w:lineRule="auto"/>
        <w:ind w:left="480" w:hangingChars="200" w:hanging="480"/>
        <w:jc w:val="left"/>
        <w:rPr>
          <w:color w:val="000000"/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anchor distT="0" distB="0" distL="114300" distR="114300" simplePos="0" relativeHeight="251671552" behindDoc="0" locked="0" layoutInCell="1" allowOverlap="1" wp14:anchorId="45FAD641" wp14:editId="42FA5035">
            <wp:simplePos x="0" y="0"/>
            <wp:positionH relativeFrom="column">
              <wp:posOffset>4565650</wp:posOffset>
            </wp:positionH>
            <wp:positionV relativeFrom="paragraph">
              <wp:posOffset>849630</wp:posOffset>
            </wp:positionV>
            <wp:extent cx="1616075" cy="893445"/>
            <wp:effectExtent l="0" t="0" r="14605" b="5715"/>
            <wp:wrapSquare wrapText="bothSides"/>
            <wp:docPr id="5" name="图片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" descr="IMG_256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16075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8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8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具有拱券结构的赵州桥展示了</w:t>
      </w:r>
      <w:r>
        <w:rPr>
          <w:sz w:val="22"/>
          <w:szCs w:val="22"/>
        </w:rPr>
        <w:t>我国</w:t>
      </w:r>
      <w:r>
        <w:rPr>
          <w:rFonts w:hint="eastAsia"/>
          <w:sz w:val="22"/>
          <w:szCs w:val="22"/>
        </w:rPr>
        <w:t>古代人民高超的造桥技术．</w:t>
      </w:r>
      <w:r>
        <w:rPr>
          <w:sz w:val="22"/>
          <w:szCs w:val="22"/>
        </w:rPr>
        <w:t>如图，某</w:t>
      </w:r>
      <w:r>
        <w:rPr>
          <w:rFonts w:hint="eastAsia"/>
          <w:sz w:val="22"/>
          <w:szCs w:val="22"/>
        </w:rPr>
        <w:t>同学用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块形状相同的楔形块搭成一个半圆形的拱券结构桥梁模型，</w:t>
      </w:r>
      <w:r>
        <w:rPr>
          <w:sz w:val="22"/>
          <w:szCs w:val="22"/>
        </w:rPr>
        <w:t>其中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号与</w:t>
      </w:r>
      <w:r>
        <w:rPr>
          <w:sz w:val="22"/>
          <w:szCs w:val="22"/>
        </w:rPr>
        <w:t>6</w:t>
      </w:r>
      <w:r>
        <w:rPr>
          <w:rFonts w:hint="eastAsia"/>
          <w:sz w:val="22"/>
          <w:szCs w:val="22"/>
        </w:rPr>
        <w:t>号楔形块</w:t>
      </w:r>
      <w:r>
        <w:rPr>
          <w:sz w:val="22"/>
          <w:szCs w:val="22"/>
        </w:rPr>
        <w:t>固定</w:t>
      </w:r>
      <w:r>
        <w:rPr>
          <w:rFonts w:hint="eastAsia"/>
          <w:sz w:val="22"/>
          <w:szCs w:val="22"/>
        </w:rPr>
        <w:t>在水平面上</w:t>
      </w:r>
      <w:r>
        <w:rPr>
          <w:sz w:val="22"/>
          <w:szCs w:val="22"/>
        </w:rPr>
        <w:t>，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号与</w:t>
      </w:r>
      <w:r>
        <w:rPr>
          <w:sz w:val="22"/>
          <w:szCs w:val="22"/>
        </w:rPr>
        <w:t>5</w:t>
      </w:r>
      <w:r>
        <w:rPr>
          <w:rFonts w:hint="eastAsia"/>
          <w:sz w:val="22"/>
          <w:szCs w:val="22"/>
        </w:rPr>
        <w:t>号楔形块的</w:t>
      </w:r>
      <w:r>
        <w:rPr>
          <w:sz w:val="22"/>
          <w:szCs w:val="22"/>
        </w:rPr>
        <w:t>质量</w:t>
      </w:r>
      <w:r>
        <w:rPr>
          <w:rFonts w:hint="eastAsia"/>
          <w:sz w:val="22"/>
          <w:szCs w:val="22"/>
        </w:rPr>
        <w:t>均</w:t>
      </w:r>
      <w:r>
        <w:rPr>
          <w:sz w:val="22"/>
          <w:szCs w:val="22"/>
        </w:rPr>
        <w:t>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，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号与</w:t>
      </w:r>
      <w:r>
        <w:rPr>
          <w:sz w:val="22"/>
          <w:szCs w:val="22"/>
        </w:rPr>
        <w:t>4</w:t>
      </w:r>
      <w:r>
        <w:rPr>
          <w:rFonts w:hint="eastAsia"/>
          <w:sz w:val="22"/>
          <w:szCs w:val="22"/>
        </w:rPr>
        <w:t>号</w:t>
      </w:r>
      <w:r>
        <w:rPr>
          <w:sz w:val="22"/>
          <w:szCs w:val="22"/>
        </w:rPr>
        <w:t>质量</w:t>
      </w:r>
      <w:r>
        <w:rPr>
          <w:rFonts w:hint="eastAsia"/>
          <w:sz w:val="22"/>
          <w:szCs w:val="22"/>
        </w:rPr>
        <w:t>均</w:t>
      </w:r>
      <w:r>
        <w:rPr>
          <w:sz w:val="22"/>
          <w:szCs w:val="22"/>
        </w:rPr>
        <w:t>为</w:t>
      </w:r>
      <w:r>
        <w:rPr>
          <w:i/>
          <w:iCs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′</w:t>
      </w:r>
      <w:r>
        <w:rPr>
          <w:rFonts w:hint="eastAsia"/>
          <w:sz w:val="22"/>
          <w:szCs w:val="22"/>
        </w:rPr>
        <w:t>．若</w:t>
      </w:r>
      <w:r>
        <w:rPr>
          <w:sz w:val="22"/>
          <w:szCs w:val="22"/>
        </w:rPr>
        <w:t>不计</w:t>
      </w:r>
      <w:r>
        <w:rPr>
          <w:rFonts w:hint="eastAsia"/>
          <w:sz w:val="22"/>
          <w:szCs w:val="22"/>
        </w:rPr>
        <w:t>楔形块之间</w:t>
      </w:r>
      <w:r>
        <w:rPr>
          <w:sz w:val="22"/>
          <w:szCs w:val="22"/>
        </w:rPr>
        <w:t>的摩擦</w:t>
      </w:r>
      <w:r>
        <w:rPr>
          <w:rFonts w:hint="eastAsia"/>
          <w:sz w:val="22"/>
          <w:szCs w:val="22"/>
        </w:rPr>
        <w:t>力</w:t>
      </w:r>
      <w:r>
        <w:rPr>
          <w:sz w:val="22"/>
          <w:szCs w:val="22"/>
        </w:rPr>
        <w:t>，则</w:t>
      </w:r>
      <w:r>
        <w:rPr>
          <w:position w:val="-22"/>
          <w:sz w:val="22"/>
          <w:szCs w:val="22"/>
        </w:rPr>
        <w:object w:dxaOrig="328" w:dyaOrig="582" w14:anchorId="17E3DDDE">
          <v:shape id="_x0000_i1038" type="#_x0000_t75" style="width:16.45pt;height:29pt" o:ole="">
            <v:imagedata r:id="rId79" o:title=""/>
          </v:shape>
          <o:OLEObject Type="Embed" ProgID="Equation.DSMT4" ShapeID="_x0000_i1038" DrawAspect="Content" ObjectID="_1800815074" r:id="rId80"/>
        </w:object>
      </w:r>
      <w:r>
        <w:rPr>
          <w:sz w:val="22"/>
          <w:szCs w:val="22"/>
        </w:rPr>
        <w:t>为</w:t>
      </w:r>
    </w:p>
    <w:p w14:paraId="75619C30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color w:val="000000"/>
          <w:position w:val="-22"/>
          <w:sz w:val="22"/>
          <w:szCs w:val="22"/>
        </w:rPr>
        <w:object w:dxaOrig="378" w:dyaOrig="627" w14:anchorId="1BC3549C">
          <v:shape id="_x0000_i1039" type="#_x0000_t75" style="width:18.85pt;height:31.4pt" o:ole="">
            <v:imagedata r:id="rId81" o:title=""/>
          </v:shape>
          <o:OLEObject Type="Embed" ProgID="Equation.DSMT4" ShapeID="_x0000_i1039" DrawAspect="Content" ObjectID="_1800815075" r:id="rId82"/>
        </w:object>
      </w:r>
      <w:r>
        <w:rPr>
          <w:color w:val="000000"/>
          <w:sz w:val="22"/>
          <w:szCs w:val="22"/>
        </w:rPr>
        <w:tab/>
        <w:t>B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rFonts w:hint="eastAsia"/>
          <w:color w:val="000000"/>
          <w:sz w:val="22"/>
          <w:szCs w:val="22"/>
        </w:rPr>
        <w:t>1</w:t>
      </w:r>
      <w:r>
        <w:rPr>
          <w:color w:val="000000"/>
          <w:sz w:val="22"/>
          <w:szCs w:val="22"/>
        </w:rPr>
        <w:tab/>
        <w:t>C</w:t>
      </w:r>
      <w:r>
        <w:rPr>
          <w:color w:val="000000"/>
          <w:sz w:val="22"/>
          <w:szCs w:val="22"/>
        </w:rPr>
        <w:t>．</w:t>
      </w:r>
      <w:r>
        <w:rPr>
          <w:color w:val="000000"/>
          <w:position w:val="-8"/>
          <w:sz w:val="22"/>
          <w:szCs w:val="22"/>
        </w:rPr>
        <w:object w:dxaOrig="339" w:dyaOrig="339" w14:anchorId="2F9198AC">
          <v:shape id="_x0000_i1040" type="#_x0000_t75" style="width:16.9pt;height:16.9pt" o:ole="">
            <v:imagedata r:id="rId83" o:title=""/>
          </v:shape>
          <o:OLEObject Type="Embed" ProgID="Equation.DSMT4" ShapeID="_x0000_i1040" DrawAspect="Content" ObjectID="_1800815076" r:id="rId84"/>
        </w:object>
      </w:r>
      <w:r>
        <w:rPr>
          <w:color w:val="000000"/>
          <w:sz w:val="22"/>
          <w:szCs w:val="22"/>
        </w:rPr>
        <w:tab/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>2</w:t>
      </w:r>
    </w:p>
    <w:p w14:paraId="3CB1D300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0CF880B1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noProof/>
          <w:sz w:val="22"/>
          <w:szCs w:val="22"/>
        </w:rPr>
        <w:drawing>
          <wp:anchor distT="35560" distB="35560" distL="35560" distR="35560" simplePos="0" relativeHeight="251659264" behindDoc="0" locked="0" layoutInCell="1" allowOverlap="1" wp14:anchorId="7F9ADA91" wp14:editId="72BFF5F1">
            <wp:simplePos x="0" y="0"/>
            <wp:positionH relativeFrom="column">
              <wp:posOffset>4897120</wp:posOffset>
            </wp:positionH>
            <wp:positionV relativeFrom="paragraph">
              <wp:posOffset>591185</wp:posOffset>
            </wp:positionV>
            <wp:extent cx="1332230" cy="1080135"/>
            <wp:effectExtent l="0" t="0" r="8890" b="1905"/>
            <wp:wrapSquare wrapText="bothSides"/>
            <wp:docPr id="7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6.jpeg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Cs/>
          <w:sz w:val="22"/>
          <w:szCs w:val="22"/>
        </w:rPr>
        <w:t>二、多项选择题：本题共</w:t>
      </w:r>
      <w:r>
        <w:rPr>
          <w:rFonts w:eastAsia="黑体"/>
          <w:bCs/>
          <w:sz w:val="22"/>
          <w:szCs w:val="22"/>
        </w:rPr>
        <w:t>5</w:t>
      </w:r>
      <w:r>
        <w:rPr>
          <w:rFonts w:eastAsia="黑体"/>
          <w:bCs/>
          <w:sz w:val="22"/>
          <w:szCs w:val="22"/>
        </w:rPr>
        <w:t>小题，每小题</w:t>
      </w:r>
      <w:r>
        <w:rPr>
          <w:rFonts w:eastAsia="黑体"/>
          <w:bCs/>
          <w:sz w:val="22"/>
          <w:szCs w:val="22"/>
        </w:rPr>
        <w:t>4</w:t>
      </w:r>
      <w:r>
        <w:rPr>
          <w:rFonts w:eastAsia="黑体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20</w:t>
      </w:r>
      <w:r>
        <w:rPr>
          <w:rFonts w:eastAsia="黑体"/>
          <w:bCs/>
          <w:sz w:val="22"/>
          <w:szCs w:val="22"/>
        </w:rPr>
        <w:t>分．在每小题给出的四个选项中，有多个选项是符合题目要求的．全部选对的得</w:t>
      </w:r>
      <w:r>
        <w:rPr>
          <w:rFonts w:eastAsia="黑体"/>
          <w:bCs/>
          <w:sz w:val="22"/>
          <w:szCs w:val="22"/>
        </w:rPr>
        <w:t>4</w:t>
      </w:r>
      <w:r>
        <w:rPr>
          <w:rFonts w:eastAsia="黑体"/>
          <w:bCs/>
          <w:sz w:val="22"/>
          <w:szCs w:val="22"/>
        </w:rPr>
        <w:t>分，选对但不全的得</w:t>
      </w:r>
      <w:r>
        <w:rPr>
          <w:rFonts w:eastAsia="黑体"/>
          <w:bCs/>
          <w:sz w:val="22"/>
          <w:szCs w:val="22"/>
        </w:rPr>
        <w:t>2</w:t>
      </w:r>
      <w:r>
        <w:rPr>
          <w:rFonts w:eastAsia="黑体"/>
          <w:bCs/>
          <w:sz w:val="22"/>
          <w:szCs w:val="22"/>
        </w:rPr>
        <w:t>分，有选错的得</w:t>
      </w:r>
      <w:r>
        <w:rPr>
          <w:rFonts w:eastAsia="黑体"/>
          <w:bCs/>
          <w:sz w:val="22"/>
          <w:szCs w:val="22"/>
        </w:rPr>
        <w:t>0</w:t>
      </w:r>
      <w:r>
        <w:rPr>
          <w:rFonts w:eastAsia="黑体"/>
          <w:bCs/>
          <w:sz w:val="22"/>
          <w:szCs w:val="22"/>
        </w:rPr>
        <w:t>分．</w:t>
      </w:r>
    </w:p>
    <w:p w14:paraId="346DCA09" w14:textId="77777777" w:rsidR="00302197" w:rsidRDefault="00000000">
      <w:pPr>
        <w:widowControl/>
        <w:adjustRightInd w:val="0"/>
        <w:snapToGrid w:val="0"/>
        <w:spacing w:line="312" w:lineRule="auto"/>
        <w:ind w:left="44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9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9</w:t>
      </w:r>
      <w:r>
        <w:rPr>
          <w:sz w:val="22"/>
          <w:szCs w:val="22"/>
        </w:rPr>
        <w:t>）某带电体周围的电场线和等势面如图所示，</w:t>
      </w:r>
      <w:r>
        <w:rPr>
          <w:rFonts w:hint="eastAsia"/>
          <w:sz w:val="22"/>
          <w:szCs w:val="22"/>
        </w:rPr>
        <w:t>图中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两</w:t>
      </w:r>
      <w:r>
        <w:rPr>
          <w:sz w:val="22"/>
          <w:szCs w:val="22"/>
        </w:rPr>
        <w:t>点的电场强度</w:t>
      </w:r>
      <w:r>
        <w:rPr>
          <w:rFonts w:hint="eastAsia"/>
          <w:sz w:val="22"/>
          <w:szCs w:val="22"/>
        </w:rPr>
        <w:t>大小分别</w:t>
      </w:r>
      <w:r>
        <w:rPr>
          <w:sz w:val="22"/>
          <w:szCs w:val="22"/>
        </w:rPr>
        <w:t>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、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B</w:t>
      </w:r>
      <w:r>
        <w:rPr>
          <w:sz w:val="22"/>
          <w:szCs w:val="22"/>
        </w:rPr>
        <w:t>，电势</w:t>
      </w:r>
      <w:r>
        <w:rPr>
          <w:rFonts w:hint="eastAsia"/>
          <w:sz w:val="22"/>
          <w:szCs w:val="22"/>
        </w:rPr>
        <w:t>分别</w:t>
      </w:r>
      <w:r>
        <w:rPr>
          <w:sz w:val="22"/>
          <w:szCs w:val="22"/>
        </w:rPr>
        <w:t>为</w:t>
      </w:r>
      <w:r>
        <w:rPr>
          <w:rStyle w:val="a7"/>
          <w:rFonts w:eastAsia="微软雅黑"/>
          <w:b w:val="0"/>
          <w:bCs/>
          <w:i/>
          <w:iCs/>
          <w:sz w:val="22"/>
          <w:szCs w:val="22"/>
          <w:shd w:val="clear" w:color="auto" w:fill="FFFFFF"/>
        </w:rPr>
        <w:t>φ</w:t>
      </w:r>
      <w:r>
        <w:rPr>
          <w:bCs/>
          <w:sz w:val="22"/>
          <w:szCs w:val="22"/>
          <w:vertAlign w:val="subscript"/>
        </w:rPr>
        <w:t>A</w:t>
      </w:r>
      <w:r>
        <w:rPr>
          <w:rFonts w:hint="eastAsia"/>
          <w:sz w:val="22"/>
          <w:szCs w:val="22"/>
        </w:rPr>
        <w:t>、</w:t>
      </w:r>
      <w:r>
        <w:rPr>
          <w:rStyle w:val="a7"/>
          <w:rFonts w:eastAsia="微软雅黑"/>
          <w:b w:val="0"/>
          <w:bCs/>
          <w:i/>
          <w:iCs/>
          <w:sz w:val="22"/>
          <w:szCs w:val="22"/>
          <w:shd w:val="clear" w:color="auto" w:fill="FFFFFF"/>
        </w:rPr>
        <w:t>φ</w:t>
      </w:r>
      <w:r>
        <w:rPr>
          <w:rStyle w:val="a7"/>
          <w:rFonts w:eastAsia="微软雅黑"/>
          <w:b w:val="0"/>
          <w:bCs/>
          <w:sz w:val="22"/>
          <w:szCs w:val="22"/>
          <w:shd w:val="clear" w:color="auto" w:fill="FFFFFF"/>
          <w:vertAlign w:val="subscript"/>
        </w:rPr>
        <w:t>B</w:t>
      </w:r>
      <w:r>
        <w:rPr>
          <w:sz w:val="22"/>
          <w:szCs w:val="22"/>
        </w:rPr>
        <w:t>，则</w:t>
      </w:r>
    </w:p>
    <w:p w14:paraId="72EC9CE6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&gt;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B</w:t>
      </w:r>
      <w:r>
        <w:rPr>
          <w:i/>
          <w:iCs/>
          <w:sz w:val="22"/>
          <w:szCs w:val="22"/>
          <w:vertAlign w:val="subscript"/>
        </w:rPr>
        <w:tab/>
      </w: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</w:t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&lt;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  <w:vertAlign w:val="subscript"/>
        </w:rPr>
        <w:t>B</w:t>
      </w:r>
      <w:r>
        <w:rPr>
          <w:i/>
          <w:iCs/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ab/>
      </w:r>
    </w:p>
    <w:p w14:paraId="7A4C1764" w14:textId="77777777" w:rsidR="00302197" w:rsidRDefault="00000000"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rStyle w:val="a7"/>
          <w:rFonts w:eastAsia="微软雅黑"/>
          <w:b w:val="0"/>
          <w:bCs/>
          <w:i/>
          <w:iCs/>
          <w:sz w:val="22"/>
          <w:szCs w:val="22"/>
          <w:shd w:val="clear" w:color="auto" w:fill="FFFFFF"/>
        </w:rPr>
        <w:t>φ</w:t>
      </w:r>
      <w:r>
        <w:rPr>
          <w:bCs/>
          <w:sz w:val="22"/>
          <w:szCs w:val="22"/>
          <w:vertAlign w:val="subscript"/>
        </w:rPr>
        <w:t>A</w:t>
      </w:r>
      <w:r>
        <w:rPr>
          <w:sz w:val="22"/>
          <w:szCs w:val="22"/>
        </w:rPr>
        <w:t>&gt;</w:t>
      </w:r>
      <w:r>
        <w:rPr>
          <w:rStyle w:val="a7"/>
          <w:rFonts w:eastAsia="微软雅黑"/>
          <w:b w:val="0"/>
          <w:bCs/>
          <w:i/>
          <w:iCs/>
          <w:sz w:val="22"/>
          <w:szCs w:val="22"/>
          <w:shd w:val="clear" w:color="auto" w:fill="FFFFFF"/>
        </w:rPr>
        <w:t>φ</w:t>
      </w:r>
      <w:r>
        <w:rPr>
          <w:rStyle w:val="a7"/>
          <w:rFonts w:eastAsia="微软雅黑"/>
          <w:b w:val="0"/>
          <w:bCs/>
          <w:sz w:val="22"/>
          <w:szCs w:val="22"/>
          <w:shd w:val="clear" w:color="auto" w:fill="FFFFFF"/>
          <w:vertAlign w:val="subscript"/>
        </w:rPr>
        <w:t>B</w:t>
      </w:r>
      <w:r>
        <w:rPr>
          <w:color w:val="000000"/>
          <w:sz w:val="22"/>
          <w:szCs w:val="22"/>
        </w:rPr>
        <w:tab/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rStyle w:val="a7"/>
          <w:rFonts w:eastAsia="微软雅黑"/>
          <w:b w:val="0"/>
          <w:bCs/>
          <w:i/>
          <w:iCs/>
          <w:sz w:val="22"/>
          <w:szCs w:val="22"/>
          <w:shd w:val="clear" w:color="auto" w:fill="FFFFFF"/>
        </w:rPr>
        <w:t>φ</w:t>
      </w:r>
      <w:r>
        <w:rPr>
          <w:bCs/>
          <w:sz w:val="22"/>
          <w:szCs w:val="22"/>
          <w:vertAlign w:val="subscript"/>
        </w:rPr>
        <w:t>A</w:t>
      </w:r>
      <w:r>
        <w:rPr>
          <w:sz w:val="22"/>
          <w:szCs w:val="22"/>
        </w:rPr>
        <w:t>&lt;</w:t>
      </w:r>
      <w:r>
        <w:rPr>
          <w:rStyle w:val="a7"/>
          <w:rFonts w:eastAsia="微软雅黑"/>
          <w:b w:val="0"/>
          <w:bCs/>
          <w:i/>
          <w:iCs/>
          <w:sz w:val="22"/>
          <w:szCs w:val="22"/>
          <w:shd w:val="clear" w:color="auto" w:fill="FFFFFF"/>
        </w:rPr>
        <w:t>φ</w:t>
      </w:r>
      <w:r>
        <w:rPr>
          <w:rStyle w:val="a7"/>
          <w:rFonts w:eastAsia="微软雅黑"/>
          <w:b w:val="0"/>
          <w:bCs/>
          <w:sz w:val="22"/>
          <w:szCs w:val="22"/>
          <w:shd w:val="clear" w:color="auto" w:fill="FFFFFF"/>
          <w:vertAlign w:val="subscript"/>
        </w:rPr>
        <w:t>B</w:t>
      </w:r>
    </w:p>
    <w:p w14:paraId="542A50A3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D</w:t>
      </w:r>
    </w:p>
    <w:p w14:paraId="76645A0C" w14:textId="77777777" w:rsidR="00302197" w:rsidRDefault="00302197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</w:p>
    <w:p w14:paraId="02DF8097" w14:textId="77777777" w:rsidR="00302197" w:rsidRDefault="00302197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</w:p>
    <w:p w14:paraId="5354C8A4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lastRenderedPageBreak/>
        <w:t>10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0</w:t>
      </w:r>
      <w:r>
        <w:rPr>
          <w:sz w:val="22"/>
          <w:szCs w:val="22"/>
        </w:rPr>
        <w:t>）火星和地球的质量之比</w:t>
      </w:r>
      <w:r>
        <w:rPr>
          <w:rFonts w:hint="eastAsia"/>
          <w:sz w:val="22"/>
          <w:szCs w:val="22"/>
        </w:rPr>
        <w:t>为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半径之比为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．设</w:t>
      </w:r>
      <w:r>
        <w:rPr>
          <w:sz w:val="22"/>
          <w:szCs w:val="22"/>
        </w:rPr>
        <w:t>火星</w:t>
      </w:r>
      <w:r>
        <w:rPr>
          <w:rFonts w:hint="eastAsia"/>
          <w:sz w:val="22"/>
          <w:szCs w:val="22"/>
        </w:rPr>
        <w:t>、</w:t>
      </w:r>
      <w:r>
        <w:rPr>
          <w:sz w:val="22"/>
          <w:szCs w:val="22"/>
        </w:rPr>
        <w:t>地球的第一宇宙速度</w:t>
      </w:r>
      <w:r>
        <w:rPr>
          <w:rFonts w:hint="eastAsia"/>
          <w:sz w:val="22"/>
          <w:szCs w:val="22"/>
        </w:rPr>
        <w:t>分别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火</w:t>
      </w:r>
      <w:r>
        <w:rPr>
          <w:rFonts w:hint="eastAsia"/>
          <w:sz w:val="22"/>
          <w:szCs w:val="22"/>
        </w:rPr>
        <w:t>、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地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表面的</w:t>
      </w:r>
      <w:r>
        <w:rPr>
          <w:rFonts w:hint="eastAsia"/>
          <w:sz w:val="22"/>
          <w:szCs w:val="22"/>
        </w:rPr>
        <w:t>自由落体</w:t>
      </w:r>
      <w:r>
        <w:rPr>
          <w:sz w:val="22"/>
          <w:szCs w:val="22"/>
        </w:rPr>
        <w:t>加速度分别为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火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  <w:vertAlign w:val="subscript"/>
        </w:rPr>
        <w:t>地</w:t>
      </w:r>
      <w:r>
        <w:rPr>
          <w:rFonts w:hint="eastAsia"/>
          <w:sz w:val="22"/>
          <w:szCs w:val="22"/>
        </w:rPr>
        <w:t>，则</w:t>
      </w:r>
    </w:p>
    <w:p w14:paraId="76A226BA" w14:textId="77777777" w:rsidR="00302197" w:rsidRDefault="00000000">
      <w:pPr>
        <w:tabs>
          <w:tab w:val="left" w:pos="2436"/>
          <w:tab w:val="left" w:pos="4220"/>
          <w:tab w:val="left" w:pos="7309"/>
        </w:tabs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position w:val="-30"/>
        </w:rPr>
        <w:object w:dxaOrig="926" w:dyaOrig="706" w14:anchorId="494B15C3">
          <v:shape id="_x0000_i1041" type="#_x0000_t75" style="width:46.4pt;height:35.3pt" o:ole="">
            <v:imagedata r:id="rId86" o:title=""/>
          </v:shape>
          <o:OLEObject Type="Embed" ProgID="Equation.DSMT4" ShapeID="_x0000_i1041" DrawAspect="Content" ObjectID="_1800815077" r:id="rId87"/>
        </w:object>
      </w:r>
      <w:r>
        <w:rPr>
          <w:sz w:val="22"/>
          <w:szCs w:val="22"/>
        </w:rPr>
        <w:t xml:space="preserve">      </w:t>
      </w: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</w:t>
      </w:r>
      <w:r>
        <w:rPr>
          <w:position w:val="-30"/>
        </w:rPr>
        <w:object w:dxaOrig="926" w:dyaOrig="706" w14:anchorId="608EB361">
          <v:shape id="_x0000_i1042" type="#_x0000_t75" style="width:46.4pt;height:35.3pt" o:ole="">
            <v:imagedata r:id="rId88" o:title=""/>
          </v:shape>
          <o:OLEObject Type="Embed" ProgID="Equation.DSMT4" ShapeID="_x0000_i1042" DrawAspect="Content" ObjectID="_1800815078" r:id="rId89"/>
        </w:object>
      </w:r>
      <w:r>
        <w:rPr>
          <w:color w:val="000000"/>
          <w:sz w:val="22"/>
          <w:szCs w:val="22"/>
        </w:rPr>
        <w:t xml:space="preserve"> </w:t>
      </w:r>
      <w:r>
        <w:rPr>
          <w:sz w:val="22"/>
          <w:szCs w:val="22"/>
        </w:rPr>
        <w:tab/>
        <w:t xml:space="preserve">  </w:t>
      </w: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position w:val="-30"/>
        </w:rPr>
        <w:object w:dxaOrig="841" w:dyaOrig="678" w14:anchorId="5D846C66">
          <v:shape id="_x0000_i1043" type="#_x0000_t75" style="width:42.05pt;height:33.85pt" o:ole="">
            <v:imagedata r:id="rId90" o:title=""/>
          </v:shape>
          <o:OLEObject Type="Embed" ProgID="Equation.DSMT4" ShapeID="_x0000_i1043" DrawAspect="Content" ObjectID="_1800815079" r:id="rId91"/>
        </w:object>
      </w:r>
      <w:r>
        <w:rPr>
          <w:sz w:val="22"/>
          <w:szCs w:val="22"/>
        </w:rPr>
        <w:t xml:space="preserve">      </w:t>
      </w:r>
      <w:r>
        <w:rPr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 xml:space="preserve"> </w:t>
      </w:r>
      <w:r>
        <w:rPr>
          <w:position w:val="-30"/>
        </w:rPr>
        <w:object w:dxaOrig="762" w:dyaOrig="678" w14:anchorId="3C3F6EEE">
          <v:shape id="_x0000_i1044" type="#_x0000_t75" style="width:38.15pt;height:33.85pt" o:ole="">
            <v:imagedata r:id="rId92" o:title=""/>
          </v:shape>
          <o:OLEObject Type="Embed" ProgID="Equation.DSMT4" ShapeID="_x0000_i1044" DrawAspect="Content" ObjectID="_1800815080" r:id="rId93"/>
        </w:object>
      </w:r>
    </w:p>
    <w:p w14:paraId="45B494AC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</w:t>
      </w:r>
    </w:p>
    <w:p w14:paraId="3BB861ED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1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1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大量</w:t>
      </w:r>
      <w:r>
        <w:rPr>
          <w:sz w:val="22"/>
          <w:szCs w:val="22"/>
        </w:rPr>
        <w:t>氢原子处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=4</w:t>
      </w:r>
      <w:r>
        <w:rPr>
          <w:rFonts w:hint="eastAsia"/>
          <w:sz w:val="22"/>
          <w:szCs w:val="22"/>
        </w:rPr>
        <w:t>能级，会自发地</w:t>
      </w:r>
      <w:r>
        <w:rPr>
          <w:sz w:val="22"/>
          <w:szCs w:val="22"/>
        </w:rPr>
        <w:t>辐射出</w:t>
      </w:r>
      <w:r>
        <w:rPr>
          <w:rFonts w:hint="eastAsia"/>
          <w:sz w:val="22"/>
          <w:szCs w:val="22"/>
        </w:rPr>
        <w:t>多种</w:t>
      </w:r>
      <w:r>
        <w:rPr>
          <w:sz w:val="22"/>
          <w:szCs w:val="22"/>
        </w:rPr>
        <w:t>频率的光，</w:t>
      </w:r>
      <w:r>
        <w:rPr>
          <w:rFonts w:hint="eastAsia"/>
          <w:sz w:val="22"/>
          <w:szCs w:val="22"/>
        </w:rPr>
        <w:t>下列说法正确的是</w:t>
      </w:r>
    </w:p>
    <w:p w14:paraId="2B9199F7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rFonts w:hint="eastAsia"/>
          <w:color w:val="000000"/>
          <w:sz w:val="22"/>
          <w:szCs w:val="22"/>
        </w:rPr>
        <w:t>向基态跃迁时氢原子</w:t>
      </w:r>
      <w:r>
        <w:rPr>
          <w:color w:val="000000"/>
          <w:sz w:val="22"/>
          <w:szCs w:val="22"/>
        </w:rPr>
        <w:t>吸收能量</w:t>
      </w:r>
    </w:p>
    <w:p w14:paraId="0BCC5C8B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</w:t>
      </w:r>
      <w:r>
        <w:rPr>
          <w:rFonts w:hint="eastAsia"/>
          <w:color w:val="000000"/>
          <w:sz w:val="22"/>
          <w:szCs w:val="22"/>
        </w:rPr>
        <w:t>能辐射出</w:t>
      </w:r>
      <w:r>
        <w:rPr>
          <w:rFonts w:eastAsia="Times New Roman"/>
          <w:color w:val="000000"/>
          <w:sz w:val="22"/>
          <w:szCs w:val="22"/>
        </w:rPr>
        <w:t>6</w:t>
      </w:r>
      <w:r>
        <w:rPr>
          <w:color w:val="000000"/>
          <w:sz w:val="22"/>
          <w:szCs w:val="22"/>
        </w:rPr>
        <w:t>种频率的光</w:t>
      </w:r>
    </w:p>
    <w:p w14:paraId="3A0702BC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</w:t>
      </w:r>
      <w:r>
        <w:rPr>
          <w:rFonts w:hint="eastAsia"/>
          <w:color w:val="000000"/>
          <w:sz w:val="22"/>
          <w:szCs w:val="22"/>
        </w:rPr>
        <w:t>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=4</w:t>
      </w:r>
      <w:r>
        <w:rPr>
          <w:rFonts w:hint="eastAsia"/>
          <w:sz w:val="22"/>
          <w:szCs w:val="22"/>
        </w:rPr>
        <w:t>能级</w:t>
      </w:r>
      <w:r>
        <w:rPr>
          <w:color w:val="000000"/>
          <w:sz w:val="22"/>
          <w:szCs w:val="22"/>
        </w:rPr>
        <w:t>跃迁</w:t>
      </w:r>
      <w:r>
        <w:rPr>
          <w:rFonts w:hint="eastAsia"/>
          <w:color w:val="000000"/>
          <w:sz w:val="22"/>
          <w:szCs w:val="22"/>
        </w:rPr>
        <w:t>到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能级时辐射的</w:t>
      </w:r>
      <w:r>
        <w:rPr>
          <w:color w:val="000000"/>
          <w:sz w:val="22"/>
          <w:szCs w:val="22"/>
        </w:rPr>
        <w:t>光频率最大</w:t>
      </w:r>
    </w:p>
    <w:p w14:paraId="3A00AFA7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．</w:t>
      </w:r>
      <w:r>
        <w:rPr>
          <w:rFonts w:hint="eastAsia"/>
          <w:color w:val="000000"/>
          <w:sz w:val="22"/>
          <w:szCs w:val="22"/>
        </w:rPr>
        <w:t>从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=4</w:t>
      </w:r>
      <w:r>
        <w:rPr>
          <w:rFonts w:hint="eastAsia"/>
          <w:sz w:val="22"/>
          <w:szCs w:val="22"/>
        </w:rPr>
        <w:t>能级</w:t>
      </w:r>
      <w:r>
        <w:rPr>
          <w:color w:val="000000"/>
          <w:sz w:val="22"/>
          <w:szCs w:val="22"/>
        </w:rPr>
        <w:t>跃迁</w:t>
      </w:r>
      <w:r>
        <w:rPr>
          <w:rFonts w:hint="eastAsia"/>
          <w:color w:val="000000"/>
          <w:sz w:val="22"/>
          <w:szCs w:val="22"/>
        </w:rPr>
        <w:t>到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能级时辐射的</w:t>
      </w:r>
      <w:r>
        <w:rPr>
          <w:color w:val="000000"/>
          <w:sz w:val="22"/>
          <w:szCs w:val="22"/>
        </w:rPr>
        <w:t>光频率最大</w:t>
      </w:r>
    </w:p>
    <w:p w14:paraId="475F6CD7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C</w:t>
      </w:r>
    </w:p>
    <w:p w14:paraId="32DF3F69" w14:textId="77777777" w:rsidR="00302197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88F6D2F" wp14:editId="6A345417">
            <wp:simplePos x="0" y="0"/>
            <wp:positionH relativeFrom="column">
              <wp:posOffset>3942715</wp:posOffset>
            </wp:positionH>
            <wp:positionV relativeFrom="paragraph">
              <wp:posOffset>154305</wp:posOffset>
            </wp:positionV>
            <wp:extent cx="2056765" cy="1473835"/>
            <wp:effectExtent l="0" t="0" r="635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147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2</w:t>
      </w:r>
      <w:r>
        <w:rPr>
          <w:sz w:val="22"/>
          <w:szCs w:val="22"/>
        </w:rPr>
        <w:t>）某同学从</w:t>
      </w:r>
      <w:r>
        <w:rPr>
          <w:sz w:val="22"/>
          <w:szCs w:val="22"/>
        </w:rPr>
        <w:t>5</w:t>
      </w:r>
      <w:r>
        <w:rPr>
          <w:sz w:val="22"/>
          <w:szCs w:val="22"/>
        </w:rPr>
        <w:t>楼乘电梯下降到</w:t>
      </w:r>
      <w:r>
        <w:rPr>
          <w:sz w:val="22"/>
          <w:szCs w:val="22"/>
        </w:rPr>
        <w:t>1</w:t>
      </w:r>
      <w:r>
        <w:rPr>
          <w:sz w:val="22"/>
          <w:szCs w:val="22"/>
        </w:rPr>
        <w:t>楼，在此过程中他用手机内置的加速度传感器测得电梯运行的加速度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随时间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的变化关系如图所示，则</w:t>
      </w:r>
    </w:p>
    <w:p w14:paraId="399067AD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</w:t>
      </w:r>
      <w:r>
        <w:rPr>
          <w:i/>
          <w:iCs/>
          <w:color w:val="000000"/>
          <w:sz w:val="22"/>
          <w:szCs w:val="22"/>
        </w:rPr>
        <w:t>t</w:t>
      </w:r>
      <w:r>
        <w:rPr>
          <w:color w:val="000000"/>
          <w:sz w:val="22"/>
          <w:szCs w:val="22"/>
        </w:rPr>
        <w:t>=1 s</w:t>
      </w:r>
      <w:r>
        <w:rPr>
          <w:color w:val="000000"/>
          <w:sz w:val="22"/>
          <w:szCs w:val="22"/>
        </w:rPr>
        <w:t>时该同学处于失重状态</w:t>
      </w:r>
    </w:p>
    <w:p w14:paraId="73E62B17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</w:t>
      </w:r>
      <w:r>
        <w:rPr>
          <w:i/>
          <w:iCs/>
          <w:color w:val="000000"/>
          <w:sz w:val="22"/>
          <w:szCs w:val="22"/>
        </w:rPr>
        <w:t>t</w:t>
      </w:r>
      <w:r>
        <w:rPr>
          <w:color w:val="000000"/>
          <w:sz w:val="22"/>
          <w:szCs w:val="22"/>
        </w:rPr>
        <w:t>=10 s</w:t>
      </w:r>
      <w:r>
        <w:rPr>
          <w:color w:val="000000"/>
          <w:sz w:val="22"/>
          <w:szCs w:val="22"/>
        </w:rPr>
        <w:t>时该同学处于失重状态</w:t>
      </w:r>
    </w:p>
    <w:p w14:paraId="601009FD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此过程中电梯运行</w:t>
      </w:r>
      <w:r>
        <w:rPr>
          <w:rFonts w:hint="eastAsia"/>
          <w:color w:val="000000"/>
          <w:sz w:val="22"/>
          <w:szCs w:val="22"/>
        </w:rPr>
        <w:t>的</w:t>
      </w:r>
      <w:r>
        <w:rPr>
          <w:color w:val="000000"/>
          <w:sz w:val="22"/>
          <w:szCs w:val="22"/>
        </w:rPr>
        <w:t>最大的速率约为</w:t>
      </w:r>
      <w:r>
        <w:rPr>
          <w:color w:val="000000"/>
          <w:sz w:val="22"/>
          <w:szCs w:val="22"/>
        </w:rPr>
        <w:t>0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 xml:space="preserve">56 </w:t>
      </w:r>
      <w:r>
        <w:rPr>
          <w:sz w:val="22"/>
          <w:szCs w:val="22"/>
        </w:rPr>
        <w:t>m/s</w:t>
      </w:r>
    </w:p>
    <w:p w14:paraId="625C19D5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．此过程中电梯运行</w:t>
      </w:r>
      <w:r>
        <w:rPr>
          <w:rFonts w:hint="eastAsia"/>
          <w:color w:val="000000"/>
          <w:sz w:val="22"/>
          <w:szCs w:val="22"/>
        </w:rPr>
        <w:t>的</w:t>
      </w:r>
      <w:r>
        <w:rPr>
          <w:color w:val="000000"/>
          <w:sz w:val="22"/>
          <w:szCs w:val="22"/>
        </w:rPr>
        <w:t>最大的速率约为</w:t>
      </w:r>
      <w:r>
        <w:rPr>
          <w:color w:val="000000"/>
          <w:sz w:val="22"/>
          <w:szCs w:val="22"/>
        </w:rPr>
        <w:t>1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 xml:space="preserve">8 </w:t>
      </w:r>
      <w:r>
        <w:rPr>
          <w:sz w:val="22"/>
          <w:szCs w:val="22"/>
        </w:rPr>
        <w:t>m/s</w:t>
      </w:r>
    </w:p>
    <w:p w14:paraId="0257E1F1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00837AB3" w14:textId="77777777" w:rsidR="00302197" w:rsidRDefault="00000000">
      <w:pPr>
        <w:adjustRightInd w:val="0"/>
        <w:snapToGrid w:val="0"/>
        <w:spacing w:line="312" w:lineRule="auto"/>
        <w:ind w:left="480" w:hangingChars="200" w:hanging="480"/>
        <w:jc w:val="left"/>
        <w:rPr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anchor distT="0" distB="0" distL="114300" distR="114300" simplePos="0" relativeHeight="251670528" behindDoc="0" locked="0" layoutInCell="1" allowOverlap="1" wp14:anchorId="3A170977" wp14:editId="20D2F39F">
            <wp:simplePos x="0" y="0"/>
            <wp:positionH relativeFrom="column">
              <wp:posOffset>3517900</wp:posOffset>
            </wp:positionH>
            <wp:positionV relativeFrom="paragraph">
              <wp:posOffset>1002665</wp:posOffset>
            </wp:positionV>
            <wp:extent cx="2569845" cy="1141730"/>
            <wp:effectExtent l="0" t="0" r="5715" b="1270"/>
            <wp:wrapSquare wrapText="bothSides"/>
            <wp:docPr id="11" name="图片 3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3" descr="IMG_256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569845" cy="1141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3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3</w:t>
      </w:r>
      <w:r>
        <w:rPr>
          <w:sz w:val="22"/>
          <w:szCs w:val="22"/>
        </w:rPr>
        <w:t>）如图</w:t>
      </w:r>
      <w:r>
        <w:rPr>
          <w:rFonts w:hint="eastAsia"/>
          <w:sz w:val="22"/>
          <w:szCs w:val="22"/>
        </w:rPr>
        <w:t>甲</w:t>
      </w:r>
      <w:r>
        <w:rPr>
          <w:sz w:val="22"/>
          <w:szCs w:val="22"/>
        </w:rPr>
        <w:t>，物块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放在</w:t>
      </w:r>
      <w:r>
        <w:rPr>
          <w:rFonts w:hint="eastAsia"/>
          <w:sz w:val="22"/>
          <w:szCs w:val="22"/>
        </w:rPr>
        <w:t>绝缘</w:t>
      </w:r>
      <w:r>
        <w:rPr>
          <w:sz w:val="22"/>
          <w:szCs w:val="22"/>
        </w:rPr>
        <w:t>水平桌面上</w:t>
      </w:r>
      <w:r>
        <w:rPr>
          <w:rFonts w:hint="eastAsia"/>
          <w:sz w:val="22"/>
          <w:szCs w:val="22"/>
        </w:rPr>
        <w:t>的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</w:t>
      </w:r>
      <w:r>
        <w:rPr>
          <w:sz w:val="22"/>
          <w:szCs w:val="22"/>
        </w:rPr>
        <w:t>，用</w:t>
      </w:r>
      <w:r>
        <w:rPr>
          <w:rFonts w:hint="eastAsia"/>
          <w:sz w:val="22"/>
          <w:szCs w:val="22"/>
        </w:rPr>
        <w:t>跨过轻质定滑轮的绝缘轻绳</w:t>
      </w:r>
      <w:r>
        <w:rPr>
          <w:sz w:val="22"/>
          <w:szCs w:val="22"/>
        </w:rPr>
        <w:t>与</w:t>
      </w:r>
      <w:r>
        <w:rPr>
          <w:rFonts w:hint="eastAsia"/>
          <w:sz w:val="22"/>
          <w:szCs w:val="22"/>
        </w:rPr>
        <w:t>物块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相连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离滑轮足够远．空间存在水平向左的</w:t>
      </w:r>
      <w:r>
        <w:rPr>
          <w:sz w:val="22"/>
          <w:szCs w:val="22"/>
        </w:rPr>
        <w:t>匀强电场，</w:t>
      </w:r>
      <w:r>
        <w:rPr>
          <w:rFonts w:hint="eastAsia"/>
          <w:sz w:val="22"/>
          <w:szCs w:val="22"/>
        </w:rPr>
        <w:t>电场</w:t>
      </w:r>
      <w:r>
        <w:rPr>
          <w:sz w:val="22"/>
          <w:szCs w:val="22"/>
        </w:rPr>
        <w:t>强</w:t>
      </w:r>
      <w:r>
        <w:rPr>
          <w:rFonts w:hint="eastAsia"/>
          <w:sz w:val="22"/>
          <w:szCs w:val="22"/>
        </w:rPr>
        <w:t>度</w:t>
      </w:r>
      <w:r>
        <w:rPr>
          <w:sz w:val="22"/>
          <w:szCs w:val="22"/>
        </w:rPr>
        <w:t>大小为</w:t>
      </w:r>
      <w:r>
        <w:rPr>
          <w:sz w:val="22"/>
          <w:szCs w:val="22"/>
        </w:rPr>
        <w:t>4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5</w:t>
      </w:r>
      <w:r>
        <w:rPr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V</w:t>
      </w:r>
      <w:r>
        <w:rPr>
          <w:sz w:val="22"/>
          <w:szCs w:val="22"/>
        </w:rPr>
        <w:t>/m</w:t>
      </w:r>
      <w:r>
        <w:rPr>
          <w:rFonts w:hint="eastAsia"/>
          <w:sz w:val="22"/>
          <w:szCs w:val="22"/>
        </w:rPr>
        <w:t>．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质量均为</w:t>
      </w:r>
      <w:r>
        <w:rPr>
          <w:sz w:val="22"/>
          <w:szCs w:val="22"/>
        </w:rPr>
        <w:t>1</w:t>
      </w:r>
      <w:r>
        <w:rPr>
          <w:rFonts w:eastAsia="微软雅黑"/>
          <w:i/>
          <w:iCs/>
          <w:sz w:val="22"/>
          <w:szCs w:val="22"/>
        </w:rPr>
        <w:t xml:space="preserve"> </w:t>
      </w:r>
      <w:r>
        <w:rPr>
          <w:rFonts w:eastAsia="微软雅黑"/>
          <w:sz w:val="22"/>
          <w:szCs w:val="22"/>
        </w:rPr>
        <w:t>kg</w:t>
      </w:r>
      <w:r>
        <w:rPr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的电荷量为</w:t>
      </w:r>
      <w:r>
        <w:rPr>
          <w:sz w:val="22"/>
          <w:szCs w:val="22"/>
        </w:rPr>
        <w:t>3</w:t>
      </w:r>
      <w:r>
        <w:rPr>
          <w:rFonts w:eastAsia="微软雅黑"/>
          <w:sz w:val="22"/>
          <w:szCs w:val="22"/>
        </w:rPr>
        <w:t>×</w:t>
      </w:r>
      <w:r>
        <w:rPr>
          <w:sz w:val="22"/>
          <w:szCs w:val="22"/>
        </w:rPr>
        <w:t>10</w:t>
      </w:r>
      <w:r>
        <w:rPr>
          <w:sz w:val="22"/>
          <w:szCs w:val="22"/>
          <w:vertAlign w:val="superscript"/>
        </w:rPr>
        <w:t>-5</w:t>
      </w:r>
      <w:r>
        <w:rPr>
          <w:sz w:val="22"/>
          <w:szCs w:val="22"/>
        </w:rPr>
        <w:t xml:space="preserve"> C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不带电．运动过程中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O</w:t>
      </w:r>
      <w:r>
        <w:rPr>
          <w:rFonts w:hint="eastAsia"/>
          <w:sz w:val="22"/>
          <w:szCs w:val="22"/>
        </w:rPr>
        <w:t>点的距离设为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，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与</w:t>
      </w:r>
      <w:r>
        <w:rPr>
          <w:rFonts w:hint="eastAsia"/>
          <w:sz w:val="22"/>
          <w:szCs w:val="22"/>
        </w:rPr>
        <w:t>水平面间</w:t>
      </w:r>
      <w:r>
        <w:rPr>
          <w:sz w:val="22"/>
          <w:szCs w:val="22"/>
        </w:rPr>
        <w:t>的动摩擦因数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</w:rPr>
        <w:t>随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关系</w:t>
      </w:r>
      <w:r>
        <w:rPr>
          <w:sz w:val="22"/>
          <w:szCs w:val="22"/>
        </w:rPr>
        <w:t>如图</w:t>
      </w:r>
      <w:r>
        <w:rPr>
          <w:rFonts w:hint="eastAsia"/>
          <w:sz w:val="22"/>
          <w:szCs w:val="22"/>
        </w:rPr>
        <w:t>乙．规定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电势能为零，</w:t>
      </w:r>
      <w:r>
        <w:rPr>
          <w:rFonts w:hint="eastAsia"/>
          <w:sz w:val="22"/>
          <w:szCs w:val="22"/>
        </w:rPr>
        <w:t>重力加速度大小取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=10 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</w:rPr>
        <w:t>．将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由静止释放，则物块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的</w:t>
      </w:r>
    </w:p>
    <w:p w14:paraId="4F06D595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最大速度为</w:t>
      </w:r>
      <w:r>
        <w:rPr>
          <w:color w:val="000000"/>
          <w:sz w:val="22"/>
          <w:szCs w:val="22"/>
        </w:rPr>
        <w:t>1</w:t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</w:p>
    <w:p w14:paraId="543C9A93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最大位移为</w:t>
      </w:r>
      <w:r>
        <w:rPr>
          <w:color w:val="000000"/>
          <w:sz w:val="22"/>
          <w:szCs w:val="22"/>
        </w:rPr>
        <w:t xml:space="preserve">1 </w:t>
      </w:r>
      <w:r>
        <w:rPr>
          <w:sz w:val="22"/>
          <w:szCs w:val="22"/>
        </w:rPr>
        <w:t>m</w:t>
      </w:r>
    </w:p>
    <w:p w14:paraId="3402E440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．当速度为</w:t>
      </w:r>
      <w:r>
        <w:rPr>
          <w:color w:val="000000"/>
          <w:sz w:val="22"/>
          <w:szCs w:val="22"/>
        </w:rPr>
        <w:t>0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>6</w:t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color w:val="000000"/>
          <w:sz w:val="22"/>
          <w:szCs w:val="22"/>
        </w:rPr>
        <w:t>时，电势能可能是</w:t>
      </w:r>
      <w:r>
        <w:rPr>
          <w:rFonts w:ascii="宋体" w:hAnsi="宋体" w:hint="eastAsia"/>
          <w:color w:val="000000"/>
          <w:sz w:val="22"/>
          <w:szCs w:val="22"/>
        </w:rPr>
        <w:t>-</w:t>
      </w:r>
      <w:r>
        <w:rPr>
          <w:color w:val="000000"/>
          <w:sz w:val="22"/>
          <w:szCs w:val="22"/>
        </w:rPr>
        <w:t>2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>4 J</w:t>
      </w:r>
    </w:p>
    <w:p w14:paraId="6DFB45D6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．当速度为</w:t>
      </w:r>
      <w:r>
        <w:rPr>
          <w:color w:val="000000"/>
          <w:sz w:val="22"/>
          <w:szCs w:val="22"/>
        </w:rPr>
        <w:t>0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>6</w:t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sz w:val="22"/>
          <w:szCs w:val="22"/>
        </w:rPr>
        <w:t>m/s</w:t>
      </w:r>
      <w:r>
        <w:rPr>
          <w:color w:val="000000"/>
          <w:sz w:val="22"/>
          <w:szCs w:val="22"/>
        </w:rPr>
        <w:t>时，绳</w:t>
      </w:r>
      <w:r>
        <w:rPr>
          <w:rFonts w:hint="eastAsia"/>
          <w:color w:val="000000"/>
          <w:sz w:val="22"/>
          <w:szCs w:val="22"/>
        </w:rPr>
        <w:t>中</w:t>
      </w:r>
      <w:r>
        <w:rPr>
          <w:color w:val="000000"/>
          <w:sz w:val="22"/>
          <w:szCs w:val="22"/>
        </w:rPr>
        <w:t>拉力</w:t>
      </w:r>
      <w:r>
        <w:rPr>
          <w:rFonts w:hint="eastAsia"/>
          <w:color w:val="000000"/>
          <w:sz w:val="22"/>
          <w:szCs w:val="22"/>
        </w:rPr>
        <w:t>大小</w:t>
      </w:r>
      <w:r>
        <w:rPr>
          <w:color w:val="000000"/>
          <w:sz w:val="22"/>
          <w:szCs w:val="22"/>
        </w:rPr>
        <w:t>可能是</w:t>
      </w:r>
      <w:r>
        <w:rPr>
          <w:color w:val="000000"/>
          <w:sz w:val="22"/>
          <w:szCs w:val="22"/>
        </w:rPr>
        <w:t>9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>2 N</w:t>
      </w:r>
    </w:p>
    <w:p w14:paraId="5BB313BC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rFonts w:eastAsia="黑体"/>
          <w:b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D</w:t>
      </w:r>
    </w:p>
    <w:p w14:paraId="0008E9D8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rFonts w:eastAsia="黑体"/>
          <w:bCs/>
          <w:sz w:val="22"/>
          <w:szCs w:val="22"/>
        </w:rPr>
        <w:t>三、实验题：本题共</w:t>
      </w:r>
      <w:r>
        <w:rPr>
          <w:rFonts w:eastAsia="黑体"/>
          <w:bCs/>
          <w:sz w:val="22"/>
          <w:szCs w:val="22"/>
        </w:rPr>
        <w:t>2</w:t>
      </w:r>
      <w:r>
        <w:rPr>
          <w:rFonts w:eastAsia="黑体"/>
          <w:bCs/>
          <w:sz w:val="22"/>
          <w:szCs w:val="22"/>
        </w:rPr>
        <w:t>小题，共</w:t>
      </w:r>
      <w:r>
        <w:rPr>
          <w:rFonts w:eastAsia="黑体"/>
          <w:bCs/>
          <w:sz w:val="22"/>
          <w:szCs w:val="22"/>
        </w:rPr>
        <w:t>18</w:t>
      </w:r>
      <w:r>
        <w:rPr>
          <w:rFonts w:eastAsia="黑体"/>
          <w:bCs/>
          <w:sz w:val="22"/>
          <w:szCs w:val="22"/>
        </w:rPr>
        <w:t>分．把答案写在答题卡中指定的答题处，不要求写出演算过程．</w:t>
      </w:r>
    </w:p>
    <w:p w14:paraId="70FFAF13" w14:textId="77777777" w:rsidR="00302197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1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4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</w:rPr>
        <w:t>分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用双缝干涉测量</w:t>
      </w:r>
      <w:r>
        <w:rPr>
          <w:rFonts w:hint="eastAsia"/>
          <w:sz w:val="22"/>
          <w:szCs w:val="22"/>
        </w:rPr>
        <w:t>某单色</w:t>
      </w:r>
      <w:r>
        <w:rPr>
          <w:sz w:val="22"/>
          <w:szCs w:val="22"/>
        </w:rPr>
        <w:t>光的波长</w:t>
      </w:r>
      <w:r>
        <w:rPr>
          <w:rFonts w:hint="eastAsia"/>
          <w:sz w:val="22"/>
          <w:szCs w:val="22"/>
        </w:rPr>
        <w:t>．</w:t>
      </w:r>
    </w:p>
    <w:p w14:paraId="1BEC612B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rFonts w:hint="eastAsia"/>
          <w:color w:val="000000"/>
          <w:sz w:val="22"/>
          <w:szCs w:val="22"/>
        </w:rPr>
        <w:t>①</w:t>
      </w:r>
      <w:r>
        <w:rPr>
          <w:color w:val="000000"/>
          <w:sz w:val="22"/>
          <w:szCs w:val="22"/>
        </w:rPr>
        <w:tab/>
      </w:r>
      <w:r>
        <w:rPr>
          <w:rFonts w:hint="eastAsia"/>
          <w:color w:val="000000"/>
          <w:sz w:val="22"/>
          <w:szCs w:val="22"/>
        </w:rPr>
        <w:t>如图所示的实验装置中，</w:t>
      </w:r>
      <w:r>
        <w:rPr>
          <w:rFonts w:eastAsia="Times New Roman"/>
          <w:i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、</w:t>
      </w:r>
      <w:r>
        <w:rPr>
          <w:rFonts w:eastAsia="Times New Roman"/>
          <w:i/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分别</w:t>
      </w:r>
      <w:r>
        <w:rPr>
          <w:rFonts w:hint="eastAsia"/>
          <w:color w:val="000000"/>
          <w:sz w:val="22"/>
          <w:szCs w:val="22"/>
        </w:rPr>
        <w:t>为</w:t>
      </w:r>
      <w:r>
        <w:rPr>
          <w:rFonts w:hint="eastAsia"/>
          <w:color w:val="000000"/>
          <w:sz w:val="22"/>
          <w:szCs w:val="22"/>
        </w:rPr>
        <w:t>____________</w:t>
      </w:r>
      <w:r>
        <w:rPr>
          <w:rFonts w:hint="eastAsia"/>
          <w:color w:val="000000"/>
          <w:sz w:val="22"/>
          <w:szCs w:val="22"/>
        </w:rPr>
        <w:t>（填“</w:t>
      </w:r>
      <w:r>
        <w:rPr>
          <w:rFonts w:hint="eastAsia"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”或“</w:t>
      </w:r>
      <w:r>
        <w:rPr>
          <w:rFonts w:hint="eastAsia"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”）</w:t>
      </w:r>
    </w:p>
    <w:p w14:paraId="56587A13" w14:textId="77777777" w:rsidR="00302197" w:rsidRDefault="00000000">
      <w:pPr>
        <w:tabs>
          <w:tab w:val="left" w:pos="4200"/>
        </w:tabs>
        <w:adjustRightInd w:val="0"/>
        <w:snapToGrid w:val="0"/>
        <w:spacing w:line="312" w:lineRule="auto"/>
        <w:ind w:leftChars="400" w:left="1320" w:hangingChars="200" w:hanging="480"/>
        <w:jc w:val="left"/>
        <w:rPr>
          <w:color w:val="000000"/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anchor distT="0" distB="0" distL="114300" distR="114300" simplePos="0" relativeHeight="251669504" behindDoc="0" locked="0" layoutInCell="1" allowOverlap="1" wp14:anchorId="57D8E8FC" wp14:editId="376EFDAA">
            <wp:simplePos x="0" y="0"/>
            <wp:positionH relativeFrom="column">
              <wp:posOffset>244475</wp:posOffset>
            </wp:positionH>
            <wp:positionV relativeFrom="paragraph">
              <wp:posOffset>86360</wp:posOffset>
            </wp:positionV>
            <wp:extent cx="4971415" cy="1151255"/>
            <wp:effectExtent l="0" t="0" r="12065" b="6985"/>
            <wp:wrapTopAndBottom/>
            <wp:docPr id="10" name="图片 3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2" descr="IMG_256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971415" cy="1151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．单缝</w:t>
      </w:r>
      <w:r>
        <w:rPr>
          <w:rFonts w:hint="eastAsia"/>
          <w:color w:val="000000"/>
          <w:sz w:val="22"/>
          <w:szCs w:val="22"/>
        </w:rPr>
        <w:t>、</w:t>
      </w:r>
      <w:r>
        <w:rPr>
          <w:color w:val="000000"/>
          <w:sz w:val="22"/>
          <w:szCs w:val="22"/>
        </w:rPr>
        <w:t>双缝</w:t>
      </w:r>
      <w:r>
        <w:rPr>
          <w:rFonts w:eastAsiaTheme="minorEastAsia"/>
          <w:color w:val="000000"/>
          <w:sz w:val="22"/>
          <w:szCs w:val="22"/>
        </w:rPr>
        <w:tab/>
      </w:r>
      <w:r>
        <w:rPr>
          <w:rFonts w:eastAsiaTheme="minorEastAsia" w:hint="eastAsia"/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．双缝</w:t>
      </w:r>
      <w:r>
        <w:rPr>
          <w:rFonts w:hint="eastAsia"/>
          <w:color w:val="000000"/>
          <w:sz w:val="22"/>
          <w:szCs w:val="22"/>
        </w:rPr>
        <w:t>、</w:t>
      </w:r>
      <w:r>
        <w:rPr>
          <w:color w:val="000000"/>
          <w:sz w:val="22"/>
          <w:szCs w:val="22"/>
        </w:rPr>
        <w:t>单缝</w:t>
      </w:r>
    </w:p>
    <w:p w14:paraId="1B50015F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rFonts w:ascii="宋体" w:hAnsi="宋体" w:cs="宋体" w:hint="eastAsia"/>
          <w:color w:val="000000"/>
          <w:sz w:val="22"/>
          <w:szCs w:val="22"/>
        </w:rPr>
        <w:lastRenderedPageBreak/>
        <w:t>②</w:t>
      </w:r>
      <w:r>
        <w:rPr>
          <w:rFonts w:ascii="宋体" w:hAnsi="宋体" w:cs="宋体"/>
          <w:color w:val="000000"/>
          <w:sz w:val="22"/>
          <w:szCs w:val="22"/>
        </w:rPr>
        <w:tab/>
      </w:r>
      <w:r>
        <w:rPr>
          <w:rFonts w:ascii="宋体" w:hAnsi="宋体" w:cs="宋体" w:hint="eastAsia"/>
          <w:color w:val="000000"/>
          <w:sz w:val="22"/>
          <w:szCs w:val="22"/>
        </w:rPr>
        <w:t>测得第1条亮条纹中心到第6条亮条纹中心的距离为</w:t>
      </w:r>
      <w:r>
        <w:rPr>
          <w:i/>
          <w:iCs/>
          <w:color w:val="000000"/>
          <w:sz w:val="22"/>
          <w:szCs w:val="22"/>
        </w:rPr>
        <w:t>x</w:t>
      </w:r>
      <w:r>
        <w:rPr>
          <w:rFonts w:hint="eastAsia"/>
          <w:color w:val="000000"/>
          <w:sz w:val="22"/>
          <w:szCs w:val="22"/>
        </w:rPr>
        <w:t>，</w:t>
      </w:r>
      <w:r>
        <w:rPr>
          <w:color w:val="000000"/>
          <w:sz w:val="22"/>
          <w:szCs w:val="22"/>
        </w:rPr>
        <w:t>双缝到毛玻璃的距离是</w:t>
      </w:r>
      <w:r>
        <w:rPr>
          <w:rFonts w:eastAsia="Times New Roman"/>
          <w:i/>
          <w:color w:val="000000"/>
          <w:sz w:val="22"/>
          <w:szCs w:val="22"/>
        </w:rPr>
        <w:t>L</w:t>
      </w:r>
      <w:r>
        <w:rPr>
          <w:color w:val="000000"/>
          <w:sz w:val="22"/>
          <w:szCs w:val="22"/>
        </w:rPr>
        <w:t>，</w:t>
      </w:r>
      <w:r>
        <w:rPr>
          <w:rFonts w:hint="eastAsia"/>
          <w:color w:val="000000"/>
          <w:sz w:val="22"/>
          <w:szCs w:val="22"/>
        </w:rPr>
        <w:t>已知</w:t>
      </w:r>
      <w:r>
        <w:rPr>
          <w:color w:val="000000"/>
          <w:sz w:val="22"/>
          <w:szCs w:val="22"/>
        </w:rPr>
        <w:t>双缝</w:t>
      </w:r>
      <w:r>
        <w:rPr>
          <w:rFonts w:hint="eastAsia"/>
          <w:color w:val="000000"/>
          <w:sz w:val="22"/>
          <w:szCs w:val="22"/>
        </w:rPr>
        <w:t>间的距离为</w:t>
      </w:r>
      <w:r>
        <w:rPr>
          <w:rFonts w:eastAsia="Times New Roman"/>
          <w:i/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，则</w:t>
      </w:r>
      <w:r>
        <w:rPr>
          <w:rFonts w:hint="eastAsia"/>
          <w:color w:val="000000"/>
          <w:sz w:val="22"/>
          <w:szCs w:val="22"/>
        </w:rPr>
        <w:t>该单色</w:t>
      </w:r>
      <w:r>
        <w:rPr>
          <w:color w:val="000000"/>
          <w:sz w:val="22"/>
          <w:szCs w:val="22"/>
        </w:rPr>
        <w:t>光的波长是</w:t>
      </w:r>
      <w:r>
        <w:rPr>
          <w:color w:val="000000"/>
          <w:sz w:val="22"/>
          <w:szCs w:val="22"/>
        </w:rPr>
        <w:t>__________</w:t>
      </w:r>
      <w:r>
        <w:rPr>
          <w:color w:val="000000"/>
          <w:sz w:val="22"/>
          <w:szCs w:val="22"/>
        </w:rPr>
        <w:t>（用</w:t>
      </w:r>
      <w:r>
        <w:rPr>
          <w:rFonts w:eastAsia="Times New Roman"/>
          <w:i/>
          <w:color w:val="000000"/>
          <w:sz w:val="22"/>
          <w:szCs w:val="22"/>
        </w:rPr>
        <w:t>x</w:t>
      </w:r>
      <w:r>
        <w:rPr>
          <w:color w:val="000000"/>
          <w:sz w:val="22"/>
          <w:szCs w:val="22"/>
        </w:rPr>
        <w:t>、</w:t>
      </w:r>
      <w:r>
        <w:rPr>
          <w:rFonts w:eastAsia="Times New Roman"/>
          <w:i/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>、</w:t>
      </w:r>
      <w:r>
        <w:rPr>
          <w:rFonts w:eastAsia="Times New Roman"/>
          <w:i/>
          <w:color w:val="000000"/>
          <w:sz w:val="22"/>
          <w:szCs w:val="22"/>
        </w:rPr>
        <w:t>L</w:t>
      </w:r>
      <w:r>
        <w:rPr>
          <w:color w:val="000000"/>
          <w:sz w:val="22"/>
          <w:szCs w:val="22"/>
        </w:rPr>
        <w:t>表示）</w:t>
      </w:r>
      <w:r>
        <w:rPr>
          <w:rFonts w:hint="eastAsia"/>
          <w:color w:val="000000"/>
          <w:sz w:val="22"/>
          <w:szCs w:val="22"/>
        </w:rPr>
        <w:t>．</w:t>
      </w:r>
    </w:p>
    <w:p w14:paraId="67516483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4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某学习小组探究平抛运动的特点．</w:t>
      </w:r>
    </w:p>
    <w:p w14:paraId="3889EEF9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38062EBC" wp14:editId="603BC32D">
            <wp:simplePos x="0" y="0"/>
            <wp:positionH relativeFrom="column">
              <wp:posOffset>1797050</wp:posOffset>
            </wp:positionH>
            <wp:positionV relativeFrom="paragraph">
              <wp:posOffset>1037590</wp:posOffset>
            </wp:positionV>
            <wp:extent cx="1043305" cy="1684020"/>
            <wp:effectExtent l="0" t="0" r="4445" b="0"/>
            <wp:wrapTopAndBottom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305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①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采</w:t>
      </w:r>
      <w:r>
        <w:rPr>
          <w:sz w:val="22"/>
          <w:szCs w:val="22"/>
        </w:rPr>
        <w:t>用如图</w:t>
      </w:r>
      <w:r>
        <w:rPr>
          <w:rFonts w:hint="eastAsia"/>
          <w:sz w:val="22"/>
          <w:szCs w:val="22"/>
        </w:rPr>
        <w:t>甲</w:t>
      </w:r>
      <w:r>
        <w:rPr>
          <w:sz w:val="22"/>
          <w:szCs w:val="22"/>
        </w:rPr>
        <w:t>所示装置</w:t>
      </w:r>
      <w:r>
        <w:rPr>
          <w:rFonts w:hint="eastAsia"/>
          <w:sz w:val="22"/>
          <w:szCs w:val="22"/>
        </w:rPr>
        <w:t>探究</w:t>
      </w:r>
      <w:r>
        <w:rPr>
          <w:sz w:val="22"/>
          <w:szCs w:val="22"/>
        </w:rPr>
        <w:t>平抛</w:t>
      </w:r>
      <w:r>
        <w:rPr>
          <w:rFonts w:hint="eastAsia"/>
          <w:sz w:val="22"/>
          <w:szCs w:val="22"/>
        </w:rPr>
        <w:t>运动竖直分运动</w:t>
      </w:r>
      <w:r>
        <w:rPr>
          <w:sz w:val="22"/>
          <w:szCs w:val="22"/>
        </w:rPr>
        <w:t>的</w:t>
      </w:r>
      <w:r>
        <w:rPr>
          <w:rFonts w:hint="eastAsia"/>
          <w:sz w:val="22"/>
          <w:szCs w:val="22"/>
        </w:rPr>
        <w:t>特点．用小锤击打弹性金属片后，</w:t>
      </w:r>
      <w:r>
        <w:rPr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</w:rPr>
        <w:t>球沿水平方向抛出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做平抛运动；同时</w:t>
      </w:r>
      <w:r>
        <w:rPr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球被释放，自由下落，</w:t>
      </w:r>
      <w:r>
        <w:rPr>
          <w:sz w:val="22"/>
          <w:szCs w:val="22"/>
        </w:rPr>
        <w:t>做自由落体</w:t>
      </w:r>
      <w:r>
        <w:rPr>
          <w:rFonts w:hint="eastAsia"/>
          <w:sz w:val="22"/>
          <w:szCs w:val="22"/>
        </w:rPr>
        <w:t>运动．实验发现两球同时落地．分别改变小球距地面的高度和小锤击打的力度，</w:t>
      </w:r>
      <w:r>
        <w:rPr>
          <w:sz w:val="22"/>
          <w:szCs w:val="22"/>
        </w:rPr>
        <w:t>多次</w:t>
      </w:r>
      <w:r>
        <w:rPr>
          <w:rFonts w:hint="eastAsia"/>
          <w:sz w:val="22"/>
          <w:szCs w:val="22"/>
        </w:rPr>
        <w:t>重复</w:t>
      </w:r>
      <w:r>
        <w:rPr>
          <w:sz w:val="22"/>
          <w:szCs w:val="22"/>
        </w:rPr>
        <w:t>实验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发现两球</w:t>
      </w:r>
      <w:r>
        <w:rPr>
          <w:rFonts w:hint="eastAsia"/>
          <w:sz w:val="22"/>
          <w:szCs w:val="22"/>
        </w:rPr>
        <w:t>仍</w:t>
      </w:r>
      <w:r>
        <w:rPr>
          <w:sz w:val="22"/>
          <w:szCs w:val="22"/>
        </w:rPr>
        <w:t>同时落地</w:t>
      </w:r>
      <w:r>
        <w:rPr>
          <w:rFonts w:hint="eastAsia"/>
          <w:sz w:val="22"/>
          <w:szCs w:val="22"/>
        </w:rPr>
        <w:t>．根据该实验现象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可以</w:t>
      </w:r>
      <w:r>
        <w:rPr>
          <w:sz w:val="22"/>
          <w:szCs w:val="22"/>
        </w:rPr>
        <w:t>得到的</w:t>
      </w:r>
      <w:r>
        <w:rPr>
          <w:rFonts w:hint="eastAsia"/>
          <w:sz w:val="22"/>
          <w:szCs w:val="22"/>
        </w:rPr>
        <w:t>实验</w:t>
      </w:r>
      <w:r>
        <w:rPr>
          <w:sz w:val="22"/>
          <w:szCs w:val="22"/>
        </w:rPr>
        <w:t>结论是</w:t>
      </w:r>
      <w:r>
        <w:rPr>
          <w:color w:val="000000"/>
          <w:sz w:val="22"/>
          <w:szCs w:val="22"/>
        </w:rPr>
        <w:t>______________________________</w:t>
      </w:r>
      <w:r>
        <w:rPr>
          <w:rFonts w:hint="eastAsia"/>
          <w:color w:val="000000"/>
          <w:sz w:val="22"/>
          <w:szCs w:val="22"/>
        </w:rPr>
        <w:t>．</w:t>
      </w:r>
    </w:p>
    <w:p w14:paraId="1EA1AA30" w14:textId="77777777" w:rsidR="00302197" w:rsidRDefault="00000000">
      <w:pPr>
        <w:adjustRightInd w:val="0"/>
        <w:snapToGrid w:val="0"/>
        <w:spacing w:line="312" w:lineRule="auto"/>
        <w:ind w:leftChars="200" w:left="900" w:hangingChars="200" w:hanging="480"/>
        <w:jc w:val="left"/>
        <w:rPr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anchor distT="0" distB="0" distL="114300" distR="114300" simplePos="0" relativeHeight="251668480" behindDoc="0" locked="0" layoutInCell="1" allowOverlap="1" wp14:anchorId="6FBB903A" wp14:editId="0998FD15">
            <wp:simplePos x="0" y="0"/>
            <wp:positionH relativeFrom="column">
              <wp:posOffset>3309620</wp:posOffset>
            </wp:positionH>
            <wp:positionV relativeFrom="paragraph">
              <wp:posOffset>77470</wp:posOffset>
            </wp:positionV>
            <wp:extent cx="1289685" cy="1645285"/>
            <wp:effectExtent l="0" t="0" r="5715" b="635"/>
            <wp:wrapSquare wrapText="bothSides"/>
            <wp:docPr id="9" name="图片 3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1" descr="IMG_25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89685" cy="1645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2"/>
          <w:szCs w:val="22"/>
        </w:rPr>
        <w:t>②</w:t>
      </w:r>
      <w:r>
        <w:rPr>
          <w:color w:val="000000"/>
          <w:sz w:val="22"/>
          <w:szCs w:val="22"/>
        </w:rPr>
        <w:tab/>
      </w:r>
      <w:r>
        <w:rPr>
          <w:rFonts w:hint="eastAsia"/>
          <w:color w:val="000000"/>
          <w:sz w:val="22"/>
          <w:szCs w:val="22"/>
        </w:rPr>
        <w:t>探究平抛运动水平分运动的特点时，得到小球平抛运动的轨迹如图乙所示，其中</w:t>
      </w:r>
      <w:r>
        <w:rPr>
          <w:rFonts w:hint="eastAsia"/>
          <w:i/>
          <w:iCs/>
          <w:color w:val="000000"/>
          <w:sz w:val="22"/>
          <w:szCs w:val="22"/>
        </w:rPr>
        <w:t>O</w:t>
      </w:r>
      <w:r>
        <w:rPr>
          <w:rFonts w:hint="eastAsia"/>
          <w:color w:val="000000"/>
          <w:sz w:val="22"/>
          <w:szCs w:val="22"/>
        </w:rPr>
        <w:t>为抛出点，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c</w:t>
      </w:r>
      <w:r>
        <w:rPr>
          <w:rFonts w:hint="eastAsia"/>
          <w:color w:val="000000"/>
          <w:sz w:val="22"/>
          <w:szCs w:val="22"/>
        </w:rPr>
        <w:t>是轨迹上选取的三个点，</w:t>
      </w:r>
      <w:r>
        <w:rPr>
          <w:rFonts w:hint="eastAsia"/>
          <w:i/>
          <w:color w:val="000000"/>
          <w:sz w:val="22"/>
          <w:szCs w:val="22"/>
        </w:rPr>
        <w:t>O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c</w:t>
      </w:r>
      <w:r>
        <w:rPr>
          <w:rFonts w:hint="eastAsia"/>
          <w:color w:val="000000"/>
          <w:sz w:val="22"/>
          <w:szCs w:val="22"/>
        </w:rPr>
        <w:t>之间的竖直距离分别为</w:t>
      </w:r>
      <w:r>
        <w:rPr>
          <w:rFonts w:hint="eastAsia"/>
          <w:i/>
          <w:color w:val="000000"/>
          <w:sz w:val="22"/>
          <w:szCs w:val="22"/>
        </w:rPr>
        <w:t>h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color w:val="000000"/>
          <w:sz w:val="22"/>
          <w:szCs w:val="22"/>
        </w:rPr>
        <w:t>3</w:t>
      </w:r>
      <w:r>
        <w:rPr>
          <w:rFonts w:hint="eastAsia"/>
          <w:i/>
          <w:color w:val="000000"/>
          <w:sz w:val="22"/>
          <w:szCs w:val="22"/>
        </w:rPr>
        <w:t>h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color w:val="000000"/>
          <w:sz w:val="22"/>
          <w:szCs w:val="22"/>
        </w:rPr>
        <w:t>5</w:t>
      </w:r>
      <w:r>
        <w:rPr>
          <w:rFonts w:hint="eastAsia"/>
          <w:i/>
          <w:color w:val="000000"/>
          <w:sz w:val="22"/>
          <w:szCs w:val="22"/>
        </w:rPr>
        <w:t>h</w:t>
      </w:r>
      <w:r>
        <w:rPr>
          <w:rFonts w:hint="eastAsia"/>
          <w:color w:val="000000"/>
          <w:sz w:val="22"/>
          <w:szCs w:val="22"/>
        </w:rPr>
        <w:t>，则小球</w:t>
      </w:r>
      <w:r>
        <w:rPr>
          <w:color w:val="000000"/>
          <w:sz w:val="22"/>
          <w:szCs w:val="22"/>
        </w:rPr>
        <w:t>从</w:t>
      </w:r>
      <w:r>
        <w:rPr>
          <w:rFonts w:hint="eastAsia"/>
          <w:i/>
          <w:color w:val="000000"/>
          <w:sz w:val="22"/>
          <w:szCs w:val="22"/>
        </w:rPr>
        <w:t>O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c</w:t>
      </w:r>
      <w:r>
        <w:rPr>
          <w:color w:val="000000"/>
          <w:sz w:val="22"/>
          <w:szCs w:val="22"/>
        </w:rPr>
        <w:t>的时间</w:t>
      </w:r>
      <w:r>
        <w:rPr>
          <w:rFonts w:hint="eastAsia"/>
          <w:color w:val="000000"/>
          <w:sz w:val="22"/>
          <w:szCs w:val="22"/>
        </w:rPr>
        <w:t>____________</w:t>
      </w:r>
      <w:r>
        <w:rPr>
          <w:color w:val="000000"/>
          <w:sz w:val="22"/>
          <w:szCs w:val="22"/>
        </w:rPr>
        <w:t>（选填</w:t>
      </w:r>
      <w:r>
        <w:rPr>
          <w:rFonts w:hint="eastAsia"/>
          <w:color w:val="000000"/>
          <w:sz w:val="22"/>
          <w:szCs w:val="22"/>
        </w:rPr>
        <w:t>“</w:t>
      </w:r>
      <w:r>
        <w:rPr>
          <w:color w:val="000000"/>
          <w:sz w:val="22"/>
          <w:szCs w:val="22"/>
        </w:rPr>
        <w:t>相等</w:t>
      </w:r>
      <w:r>
        <w:rPr>
          <w:rFonts w:hint="eastAsia"/>
          <w:color w:val="000000"/>
          <w:sz w:val="22"/>
          <w:szCs w:val="22"/>
        </w:rPr>
        <w:t>”</w:t>
      </w:r>
      <w:r>
        <w:rPr>
          <w:color w:val="000000"/>
          <w:sz w:val="22"/>
          <w:szCs w:val="22"/>
        </w:rPr>
        <w:t>或</w:t>
      </w:r>
      <w:r>
        <w:rPr>
          <w:rFonts w:hint="eastAsia"/>
          <w:color w:val="000000"/>
          <w:sz w:val="22"/>
          <w:szCs w:val="22"/>
        </w:rPr>
        <w:t>“</w:t>
      </w:r>
      <w:r>
        <w:rPr>
          <w:color w:val="000000"/>
          <w:sz w:val="22"/>
          <w:szCs w:val="22"/>
        </w:rPr>
        <w:t>不相等</w:t>
      </w:r>
      <w:r>
        <w:rPr>
          <w:rFonts w:hint="eastAsia"/>
          <w:color w:val="000000"/>
          <w:sz w:val="22"/>
          <w:szCs w:val="22"/>
        </w:rPr>
        <w:t>”</w:t>
      </w:r>
      <w:r>
        <w:rPr>
          <w:color w:val="000000"/>
          <w:sz w:val="22"/>
          <w:szCs w:val="22"/>
        </w:rPr>
        <w:t>）</w:t>
      </w:r>
      <w:r>
        <w:rPr>
          <w:rFonts w:hint="eastAsia"/>
          <w:color w:val="000000"/>
          <w:sz w:val="22"/>
          <w:szCs w:val="22"/>
        </w:rPr>
        <w:t>；又测得</w:t>
      </w:r>
      <w:r>
        <w:rPr>
          <w:rFonts w:hint="eastAsia"/>
          <w:i/>
          <w:color w:val="000000"/>
          <w:sz w:val="22"/>
          <w:szCs w:val="22"/>
        </w:rPr>
        <w:t>O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与</w:t>
      </w:r>
      <w:r>
        <w:rPr>
          <w:rFonts w:hint="eastAsia"/>
          <w:i/>
          <w:color w:val="000000"/>
          <w:sz w:val="22"/>
          <w:szCs w:val="22"/>
        </w:rPr>
        <w:t>c</w:t>
      </w:r>
      <w:r>
        <w:rPr>
          <w:rFonts w:hint="eastAsia"/>
          <w:color w:val="000000"/>
          <w:sz w:val="22"/>
          <w:szCs w:val="22"/>
        </w:rPr>
        <w:t>之间的水平距离相等，均为</w:t>
      </w:r>
      <w:r>
        <w:rPr>
          <w:rFonts w:hint="eastAsia"/>
          <w:i/>
          <w:color w:val="000000"/>
          <w:sz w:val="22"/>
          <w:szCs w:val="22"/>
        </w:rPr>
        <w:t>x</w:t>
      </w:r>
      <w:r>
        <w:rPr>
          <w:rFonts w:hint="eastAsia"/>
          <w:color w:val="000000"/>
          <w:sz w:val="22"/>
          <w:szCs w:val="22"/>
        </w:rPr>
        <w:t>，则可分析得出平抛运动在水平方向的分运动是匀速直线运动，小球平抛运动的初速度为</w:t>
      </w:r>
      <w:r>
        <w:rPr>
          <w:rFonts w:hint="eastAsia"/>
          <w:color w:val="000000"/>
          <w:sz w:val="22"/>
          <w:szCs w:val="22"/>
        </w:rPr>
        <w:t>____________</w:t>
      </w:r>
      <w:r>
        <w:rPr>
          <w:rFonts w:hint="eastAsia"/>
          <w:color w:val="000000"/>
          <w:sz w:val="22"/>
          <w:szCs w:val="22"/>
        </w:rPr>
        <w:t>（用</w:t>
      </w:r>
      <w:r>
        <w:rPr>
          <w:rFonts w:hint="eastAsia"/>
          <w:i/>
          <w:color w:val="000000"/>
          <w:sz w:val="22"/>
          <w:szCs w:val="22"/>
        </w:rPr>
        <w:t>h</w:t>
      </w:r>
      <w:r>
        <w:rPr>
          <w:rFonts w:hint="eastAsia"/>
          <w:color w:val="000000"/>
          <w:sz w:val="22"/>
          <w:szCs w:val="22"/>
        </w:rPr>
        <w:t>、</w:t>
      </w:r>
      <w:r>
        <w:rPr>
          <w:rFonts w:hint="eastAsia"/>
          <w:i/>
          <w:color w:val="000000"/>
          <w:sz w:val="22"/>
          <w:szCs w:val="22"/>
        </w:rPr>
        <w:t>x</w:t>
      </w:r>
      <w:r>
        <w:rPr>
          <w:rFonts w:hint="eastAsia"/>
          <w:color w:val="000000"/>
          <w:sz w:val="22"/>
          <w:szCs w:val="22"/>
        </w:rPr>
        <w:t>和重力加速度</w:t>
      </w:r>
      <w:r>
        <w:rPr>
          <w:rFonts w:hint="eastAsia"/>
          <w:i/>
          <w:color w:val="000000"/>
          <w:sz w:val="22"/>
          <w:szCs w:val="22"/>
        </w:rPr>
        <w:t>g</w:t>
      </w:r>
      <w:r>
        <w:rPr>
          <w:rFonts w:hint="eastAsia"/>
          <w:color w:val="000000"/>
          <w:sz w:val="22"/>
          <w:szCs w:val="22"/>
        </w:rPr>
        <w:t>表示）．</w:t>
      </w:r>
    </w:p>
    <w:p w14:paraId="3B0AC436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①</w:t>
      </w:r>
      <w:r>
        <w:rPr>
          <w:sz w:val="22"/>
          <w:szCs w:val="22"/>
        </w:rPr>
        <w:t>A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②</w:t>
      </w:r>
      <w:r>
        <w:rPr>
          <w:position w:val="-22"/>
        </w:rPr>
        <w:object w:dxaOrig="339" w:dyaOrig="582" w14:anchorId="4D31B36B">
          <v:shape id="_x0000_i1045" type="#_x0000_t75" style="width:16.9pt;height:29pt" o:ole="">
            <v:imagedata r:id="rId99" o:title=""/>
          </v:shape>
          <o:OLEObject Type="Embed" ProgID="Equation.DSMT4" ShapeID="_x0000_i1045" DrawAspect="Content" ObjectID="_1800815081" r:id="rId100"/>
        </w:objec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①</w:t>
      </w:r>
      <w:r>
        <w:rPr>
          <w:sz w:val="22"/>
          <w:szCs w:val="22"/>
        </w:rPr>
        <w:t>平抛运动在竖直方向的分运动是自由落体运动；</w:t>
      </w:r>
      <w:r>
        <w:rPr>
          <w:rFonts w:hint="eastAsia"/>
          <w:sz w:val="22"/>
          <w:szCs w:val="22"/>
        </w:rPr>
        <w:t>②</w:t>
      </w:r>
      <w:r>
        <w:rPr>
          <w:sz w:val="22"/>
          <w:szCs w:val="22"/>
        </w:rPr>
        <w:t>相等，</w:t>
      </w:r>
      <w:r>
        <w:rPr>
          <w:position w:val="-24"/>
          <w:sz w:val="22"/>
          <w:szCs w:val="22"/>
        </w:rPr>
        <w:object w:dxaOrig="627" w:dyaOrig="638" w14:anchorId="06BCF0D5">
          <v:shape id="_x0000_i1046" type="#_x0000_t75" style="width:31.4pt;height:31.9pt" o:ole="">
            <v:imagedata r:id="rId101" o:title=""/>
          </v:shape>
          <o:OLEObject Type="Embed" ProgID="Equation.DSMT4" ShapeID="_x0000_i1046" DrawAspect="Content" ObjectID="_1800815082" r:id="rId102"/>
        </w:object>
      </w:r>
      <w:r>
        <w:rPr>
          <w:rFonts w:hint="eastAsia"/>
          <w:sz w:val="22"/>
          <w:szCs w:val="22"/>
        </w:rPr>
        <w:t>．</w:t>
      </w:r>
    </w:p>
    <w:p w14:paraId="27161E1D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5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某同学将一个满偏电流</w:t>
      </w:r>
      <w:r>
        <w:rPr>
          <w:i/>
          <w:iCs/>
          <w:sz w:val="22"/>
          <w:szCs w:val="22"/>
        </w:rPr>
        <w:t>I</w:t>
      </w:r>
      <w:r>
        <w:rPr>
          <w:rFonts w:hint="eastAsia"/>
          <w:sz w:val="22"/>
          <w:szCs w:val="22"/>
          <w:vertAlign w:val="subscript"/>
        </w:rPr>
        <w:t>g</w:t>
      </w:r>
      <w:r>
        <w:rPr>
          <w:sz w:val="22"/>
          <w:szCs w:val="22"/>
        </w:rPr>
        <w:t>=50</w:t>
      </w:r>
      <w:r>
        <w:rPr>
          <w:rFonts w:eastAsia="微软雅黑"/>
          <w:i/>
          <w:iCs/>
          <w:sz w:val="22"/>
          <w:szCs w:val="22"/>
        </w:rPr>
        <w:t xml:space="preserve"> </w:t>
      </w:r>
      <w:r>
        <w:rPr>
          <w:rFonts w:eastAsia="微软雅黑"/>
          <w:sz w:val="22"/>
          <w:szCs w:val="22"/>
        </w:rPr>
        <w:t>μA</w:t>
      </w:r>
      <w:r>
        <w:rPr>
          <w:sz w:val="22"/>
          <w:szCs w:val="22"/>
        </w:rPr>
        <w:t>的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改装成量程为</w:t>
      </w:r>
      <w:r>
        <w:rPr>
          <w:sz w:val="22"/>
          <w:szCs w:val="22"/>
        </w:rPr>
        <w:t>1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mA</w:t>
      </w:r>
      <w:r>
        <w:rPr>
          <w:sz w:val="22"/>
          <w:szCs w:val="22"/>
        </w:rPr>
        <w:t>的电流表并校准．</w:t>
      </w:r>
    </w:p>
    <w:p w14:paraId="168E17DA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用图甲所示的电路测量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的内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g</w:t>
      </w:r>
      <w:r>
        <w:rPr>
          <w:sz w:val="22"/>
          <w:szCs w:val="22"/>
        </w:rPr>
        <w:t>，连接</w:t>
      </w:r>
      <w:r>
        <w:rPr>
          <w:rFonts w:hint="eastAsia"/>
          <w:sz w:val="22"/>
          <w:szCs w:val="22"/>
        </w:rPr>
        <w:t>电</w:t>
      </w:r>
      <w:r>
        <w:rPr>
          <w:sz w:val="22"/>
          <w:szCs w:val="22"/>
        </w:rPr>
        <w:t>路，闭合开关</w:t>
      </w:r>
      <w:r>
        <w:rPr>
          <w:sz w:val="22"/>
          <w:szCs w:val="22"/>
        </w:rPr>
        <w:t>S</w:t>
      </w:r>
      <w:r>
        <w:rPr>
          <w:sz w:val="22"/>
          <w:szCs w:val="22"/>
        </w:rPr>
        <w:t>，调节滑动变阻器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当电流表</w:t>
      </w:r>
      <w:r>
        <w:rPr>
          <w:sz w:val="22"/>
          <w:szCs w:val="22"/>
        </w:rPr>
        <w:t>A</w:t>
      </w:r>
      <w:r>
        <w:rPr>
          <w:sz w:val="22"/>
          <w:szCs w:val="22"/>
        </w:rPr>
        <w:t>的示数为</w:t>
      </w:r>
      <w:r>
        <w:rPr>
          <w:sz w:val="22"/>
          <w:szCs w:val="22"/>
        </w:rPr>
        <w:t>84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mA</w:t>
      </w:r>
      <w:r>
        <w:rPr>
          <w:sz w:val="22"/>
          <w:szCs w:val="22"/>
        </w:rPr>
        <w:t>时，电流表</w:t>
      </w:r>
      <w:r>
        <w:rPr>
          <w:sz w:val="22"/>
          <w:szCs w:val="22"/>
        </w:rPr>
        <w:t>G</w:t>
      </w:r>
      <w:r>
        <w:rPr>
          <w:sz w:val="22"/>
          <w:szCs w:val="22"/>
        </w:rPr>
        <w:t>的示数如图乙所示，该读数为</w:t>
      </w:r>
      <w:r>
        <w:rPr>
          <w:rFonts w:hint="eastAsia"/>
          <w:sz w:val="22"/>
          <w:szCs w:val="22"/>
        </w:rPr>
        <w:t>____________</w:t>
      </w:r>
      <w:r>
        <w:rPr>
          <w:rFonts w:eastAsia="微软雅黑"/>
          <w:sz w:val="22"/>
          <w:szCs w:val="22"/>
        </w:rPr>
        <w:t>μA</w:t>
      </w:r>
      <w:r>
        <w:rPr>
          <w:sz w:val="22"/>
          <w:szCs w:val="22"/>
        </w:rPr>
        <w:t>．</w:t>
      </w:r>
    </w:p>
    <w:p w14:paraId="6435CD73" w14:textId="77777777" w:rsidR="00302197" w:rsidRDefault="00000000">
      <w:pPr>
        <w:adjustRightInd w:val="0"/>
        <w:snapToGrid w:val="0"/>
        <w:spacing w:line="312" w:lineRule="auto"/>
        <w:jc w:val="center"/>
        <w:rPr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inline distT="0" distB="0" distL="114300" distR="114300" wp14:anchorId="196FD081" wp14:editId="719EB662">
            <wp:extent cx="4195445" cy="1430020"/>
            <wp:effectExtent l="0" t="0" r="10795" b="2540"/>
            <wp:docPr id="8" name="图片 3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0" descr="IMG_25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195445" cy="1430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F17AB03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已知电流表</w:t>
      </w:r>
      <w:r>
        <w:rPr>
          <w:sz w:val="22"/>
          <w:szCs w:val="22"/>
        </w:rPr>
        <w:t>A</w:t>
      </w:r>
      <w:r>
        <w:rPr>
          <w:sz w:val="22"/>
          <w:szCs w:val="22"/>
        </w:rPr>
        <w:t>的内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=1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 xml:space="preserve">0 </w:t>
      </w:r>
      <w:r>
        <w:rPr>
          <w:rFonts w:eastAsia="微软雅黑"/>
          <w:sz w:val="22"/>
          <w:szCs w:val="22"/>
        </w:rPr>
        <w:t>Ω</w:t>
      </w:r>
      <w:r>
        <w:rPr>
          <w:sz w:val="22"/>
          <w:szCs w:val="22"/>
        </w:rPr>
        <w:t>，则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的内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g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____________</w:t>
      </w:r>
      <w:r>
        <w:rPr>
          <w:rFonts w:eastAsia="微软雅黑"/>
          <w:sz w:val="22"/>
          <w:szCs w:val="22"/>
        </w:rPr>
        <w:t>Ω</w:t>
      </w:r>
      <w:r>
        <w:rPr>
          <w:rFonts w:eastAsia="微软雅黑" w:hint="eastAsia"/>
          <w:sz w:val="22"/>
          <w:szCs w:val="22"/>
        </w:rPr>
        <w:t>．</w:t>
      </w:r>
      <w:r>
        <w:rPr>
          <w:sz w:val="22"/>
          <w:szCs w:val="22"/>
        </w:rPr>
        <w:t>经计算，用一个阻值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电阻与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并联，将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改装成电流表．</w:t>
      </w:r>
    </w:p>
    <w:p w14:paraId="4A08840E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将改装后的电流表与标准电流表串联进行校准．当通过表头</w:t>
      </w:r>
      <w:r>
        <w:rPr>
          <w:sz w:val="22"/>
          <w:szCs w:val="22"/>
        </w:rPr>
        <w:t>G</w:t>
      </w:r>
      <w:r>
        <w:rPr>
          <w:sz w:val="22"/>
          <w:szCs w:val="22"/>
        </w:rPr>
        <w:t>的电流为</w:t>
      </w:r>
      <w:r>
        <w:rPr>
          <w:position w:val="-22"/>
        </w:rPr>
        <w:object w:dxaOrig="395" w:dyaOrig="582" w14:anchorId="70C7BF6A">
          <v:shape id="_x0000_i1047" type="#_x0000_t75" style="width:19.8pt;height:29pt" o:ole="">
            <v:imagedata r:id="rId104" o:title=""/>
          </v:shape>
          <o:OLEObject Type="Embed" ProgID="Equation.DSMT4" ShapeID="_x0000_i1047" DrawAspect="Content" ObjectID="_1800815083" r:id="rId105"/>
        </w:object>
      </w:r>
      <w:r>
        <w:rPr>
          <w:sz w:val="22"/>
          <w:szCs w:val="22"/>
        </w:rPr>
        <w:t>时，标准电流</w:t>
      </w:r>
      <w:r>
        <w:rPr>
          <w:sz w:val="22"/>
          <w:szCs w:val="22"/>
        </w:rPr>
        <w:lastRenderedPageBreak/>
        <w:t>表</w:t>
      </w:r>
      <w:r>
        <w:rPr>
          <w:sz w:val="22"/>
          <w:szCs w:val="22"/>
        </w:rPr>
        <w:t>A</w:t>
      </w:r>
      <w:r>
        <w:rPr>
          <w:sz w:val="22"/>
          <w:szCs w:val="22"/>
        </w:rPr>
        <w:t>的示数为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76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mA</w:t>
      </w:r>
      <w:r>
        <w:rPr>
          <w:sz w:val="22"/>
          <w:szCs w:val="22"/>
        </w:rPr>
        <w:t>，则改装后的电流表量程实际为</w:t>
      </w:r>
      <w:r>
        <w:rPr>
          <w:rFonts w:hint="eastAsia"/>
          <w:sz w:val="22"/>
          <w:szCs w:val="22"/>
        </w:rPr>
        <w:t>____________</w:t>
      </w:r>
      <w:r>
        <w:rPr>
          <w:sz w:val="22"/>
          <w:szCs w:val="22"/>
        </w:rPr>
        <w:t>mA</w:t>
      </w:r>
      <w:r>
        <w:rPr>
          <w:rFonts w:hint="eastAsia"/>
          <w:sz w:val="22"/>
          <w:szCs w:val="22"/>
        </w:rPr>
        <w:t>．</w:t>
      </w:r>
    </w:p>
    <w:p w14:paraId="43BEF191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）如果因为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g</w:t>
      </w:r>
      <w:r>
        <w:rPr>
          <w:sz w:val="22"/>
          <w:szCs w:val="22"/>
        </w:rPr>
        <w:t>测量不准确导致改装后的电流表量程不是</w:t>
      </w:r>
      <w:r>
        <w:rPr>
          <w:sz w:val="22"/>
          <w:szCs w:val="22"/>
        </w:rPr>
        <w:t>1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mA</w:t>
      </w:r>
      <w:r>
        <w:rPr>
          <w:sz w:val="22"/>
          <w:szCs w:val="22"/>
        </w:rPr>
        <w:t>，为使改装后的电流表量程变为</w:t>
      </w:r>
      <w:r>
        <w:rPr>
          <w:sz w:val="22"/>
          <w:szCs w:val="22"/>
        </w:rPr>
        <w:t>1 mA</w:t>
      </w:r>
      <w:r>
        <w:rPr>
          <w:sz w:val="22"/>
          <w:szCs w:val="22"/>
        </w:rPr>
        <w:t>，只需在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两端并联一个阻值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rFonts w:hint="eastAsia"/>
          <w:sz w:val="22"/>
          <w:szCs w:val="22"/>
        </w:rPr>
        <w:t>____________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电阻即可．</w:t>
      </w:r>
    </w:p>
    <w:p w14:paraId="0F461169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3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0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800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95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）</w:t>
      </w:r>
      <w:r>
        <w:rPr>
          <w:sz w:val="22"/>
          <w:szCs w:val="22"/>
        </w:rPr>
        <w:t>18</w:t>
      </w:r>
      <w:r>
        <w:rPr>
          <w:sz w:val="22"/>
          <w:szCs w:val="22"/>
        </w:rPr>
        <w:t>．</w:t>
      </w:r>
    </w:p>
    <w:p w14:paraId="0E16926F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rFonts w:eastAsia="黑体"/>
          <w:bCs/>
          <w:sz w:val="22"/>
          <w:szCs w:val="22"/>
        </w:rPr>
        <w:t>四、计算题：本题共</w:t>
      </w:r>
      <w:r>
        <w:rPr>
          <w:rFonts w:eastAsia="黑体"/>
          <w:bCs/>
          <w:sz w:val="22"/>
          <w:szCs w:val="22"/>
        </w:rPr>
        <w:t>3</w:t>
      </w:r>
      <w:r>
        <w:rPr>
          <w:rFonts w:eastAsia="黑体"/>
          <w:bCs/>
          <w:sz w:val="22"/>
          <w:szCs w:val="22"/>
        </w:rPr>
        <w:t>小题，共</w:t>
      </w:r>
      <w:r>
        <w:rPr>
          <w:rFonts w:eastAsia="黑体"/>
          <w:bCs/>
          <w:sz w:val="22"/>
          <w:szCs w:val="22"/>
        </w:rPr>
        <w:t>38</w:t>
      </w:r>
      <w:r>
        <w:rPr>
          <w:rFonts w:eastAsia="黑体"/>
          <w:bCs/>
          <w:sz w:val="22"/>
          <w:szCs w:val="22"/>
        </w:rPr>
        <w:t>分．把解答写在答题卡中指定的答题处，要求写出必要的文字说明、方程式和演算步骤．</w:t>
      </w:r>
    </w:p>
    <w:p w14:paraId="12FC6306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6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sz w:val="22"/>
          <w:szCs w:val="22"/>
        </w:rPr>
        <w:t>分）如图甲，粗细均匀、</w:t>
      </w:r>
      <w:r>
        <w:rPr>
          <w:sz w:val="22"/>
          <w:szCs w:val="22"/>
        </w:rPr>
        <w:t>足够长的</w:t>
      </w:r>
      <w:r>
        <w:rPr>
          <w:rFonts w:hint="eastAsia"/>
          <w:sz w:val="22"/>
          <w:szCs w:val="22"/>
        </w:rPr>
        <w:t>细</w:t>
      </w:r>
      <w:r>
        <w:rPr>
          <w:sz w:val="22"/>
          <w:szCs w:val="22"/>
        </w:rPr>
        <w:t>玻璃管水平放置，</w:t>
      </w:r>
      <w:r>
        <w:rPr>
          <w:rFonts w:hint="eastAsia"/>
          <w:sz w:val="22"/>
          <w:szCs w:val="22"/>
        </w:rPr>
        <w:t>管内</w:t>
      </w:r>
      <w:r>
        <w:rPr>
          <w:sz w:val="22"/>
          <w:szCs w:val="22"/>
        </w:rPr>
        <w:t>用长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>19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cm</w:t>
      </w:r>
      <w:r>
        <w:rPr>
          <w:sz w:val="22"/>
          <w:szCs w:val="22"/>
        </w:rPr>
        <w:t>的水银封闭一</w:t>
      </w:r>
      <w:r>
        <w:rPr>
          <w:rFonts w:hint="eastAsia"/>
          <w:sz w:val="22"/>
          <w:szCs w:val="22"/>
        </w:rPr>
        <w:t>定质量的理想气体，气柱</w:t>
      </w:r>
      <w:r>
        <w:rPr>
          <w:sz w:val="22"/>
          <w:szCs w:val="22"/>
        </w:rPr>
        <w:t>长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>25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cm</w:t>
      </w:r>
      <w:r>
        <w:rPr>
          <w:sz w:val="22"/>
          <w:szCs w:val="22"/>
        </w:rPr>
        <w:t>，温度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>300</w:t>
      </w:r>
      <w:r>
        <w:rPr>
          <w:i/>
          <w:iCs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K</w:t>
      </w:r>
      <w:r>
        <w:rPr>
          <w:sz w:val="22"/>
          <w:szCs w:val="22"/>
        </w:rPr>
        <w:t>，大气压强为</w:t>
      </w:r>
      <w:r>
        <w:rPr>
          <w:rFonts w:hint="eastAsia"/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=</w:t>
      </w:r>
      <w:r>
        <w:rPr>
          <w:sz w:val="22"/>
          <w:szCs w:val="22"/>
        </w:rPr>
        <w:t>76 cmHg</w:t>
      </w:r>
      <w:r>
        <w:rPr>
          <w:rFonts w:hint="eastAsia"/>
          <w:sz w:val="22"/>
          <w:szCs w:val="22"/>
        </w:rPr>
        <w:t>．保持气体温度不变，</w:t>
      </w:r>
      <w:r>
        <w:rPr>
          <w:sz w:val="22"/>
          <w:szCs w:val="22"/>
        </w:rPr>
        <w:t>将玻璃管顺时针缓慢转</w:t>
      </w:r>
      <w:r>
        <w:rPr>
          <w:rFonts w:hint="eastAsia"/>
          <w:sz w:val="22"/>
          <w:szCs w:val="22"/>
        </w:rPr>
        <w:t>至开口</w:t>
      </w:r>
      <w:r>
        <w:rPr>
          <w:sz w:val="22"/>
          <w:szCs w:val="22"/>
        </w:rPr>
        <w:t>竖直</w:t>
      </w:r>
      <w:r>
        <w:rPr>
          <w:rFonts w:hint="eastAsia"/>
          <w:sz w:val="22"/>
          <w:szCs w:val="22"/>
        </w:rPr>
        <w:t>向上</w:t>
      </w:r>
      <w:r>
        <w:rPr>
          <w:sz w:val="22"/>
          <w:szCs w:val="22"/>
        </w:rPr>
        <w:t>，</w:t>
      </w:r>
      <w:r>
        <w:rPr>
          <w:rFonts w:hint="eastAsia"/>
          <w:sz w:val="22"/>
          <w:szCs w:val="22"/>
        </w:rPr>
        <w:t>如图乙．</w:t>
      </w:r>
    </w:p>
    <w:p w14:paraId="776FA795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判断此过程气体是</w:t>
      </w:r>
      <w:r>
        <w:rPr>
          <w:sz w:val="22"/>
          <w:szCs w:val="22"/>
        </w:rPr>
        <w:t>吸热还是放热</w:t>
      </w:r>
      <w:r>
        <w:rPr>
          <w:rFonts w:hint="eastAsia"/>
          <w:sz w:val="22"/>
          <w:szCs w:val="22"/>
        </w:rPr>
        <w:t>；</w:t>
      </w:r>
    </w:p>
    <w:p w14:paraId="117CE722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求玻璃管开口竖直向上时</w:t>
      </w:r>
      <w:r>
        <w:rPr>
          <w:sz w:val="22"/>
          <w:szCs w:val="22"/>
        </w:rPr>
        <w:t>气柱的</w:t>
      </w:r>
      <w:r>
        <w:rPr>
          <w:rFonts w:hint="eastAsia"/>
          <w:sz w:val="22"/>
          <w:szCs w:val="22"/>
        </w:rPr>
        <w:t>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；</w:t>
      </w:r>
    </w:p>
    <w:p w14:paraId="7FBBBB52" w14:textId="77777777" w:rsidR="00302197" w:rsidRDefault="00000000">
      <w:pPr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保持玻璃管开口竖直向上，若封闭气体缓慢升温至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=360 K</w:t>
      </w:r>
      <w:r>
        <w:rPr>
          <w:rFonts w:hint="eastAsia"/>
          <w:sz w:val="22"/>
          <w:szCs w:val="22"/>
        </w:rPr>
        <w:t>，求此时气柱的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3</w:t>
      </w:r>
      <w:r>
        <w:rPr>
          <w:rFonts w:hint="eastAsia"/>
          <w:sz w:val="22"/>
          <w:szCs w:val="22"/>
        </w:rPr>
        <w:t>．</w:t>
      </w:r>
    </w:p>
    <w:p w14:paraId="600E2CED" w14:textId="77777777" w:rsidR="00302197" w:rsidRDefault="00000000">
      <w:pPr>
        <w:adjustRightInd w:val="0"/>
        <w:snapToGrid w:val="0"/>
        <w:spacing w:line="312" w:lineRule="auto"/>
        <w:ind w:firstLineChars="200" w:firstLine="480"/>
        <w:jc w:val="right"/>
        <w:rPr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inline distT="0" distB="0" distL="114300" distR="114300" wp14:anchorId="3A07426A" wp14:editId="438BAE8E">
            <wp:extent cx="2242820" cy="1691005"/>
            <wp:effectExtent l="0" t="0" r="12700" b="635"/>
            <wp:docPr id="4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8" descr="IMG_25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42820" cy="1691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ADE6EEB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放热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0 cm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4 cm</w:t>
      </w:r>
      <w:r>
        <w:rPr>
          <w:sz w:val="22"/>
          <w:szCs w:val="22"/>
        </w:rPr>
        <w:t>．</w:t>
      </w:r>
    </w:p>
    <w:p w14:paraId="6251F9A5" w14:textId="77777777" w:rsidR="00302197" w:rsidRDefault="00302197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</w:p>
    <w:p w14:paraId="7DE32BB2" w14:textId="77777777" w:rsidR="00302197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7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2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如图，</w:t>
      </w:r>
      <w:r>
        <w:rPr>
          <w:rFonts w:hint="eastAsia"/>
          <w:sz w:val="22"/>
          <w:szCs w:val="22"/>
        </w:rPr>
        <w:t>竖直面内</w:t>
      </w:r>
      <w:r>
        <w:rPr>
          <w:color w:val="000000"/>
          <w:sz w:val="22"/>
          <w:szCs w:val="22"/>
        </w:rPr>
        <w:t>一</w:t>
      </w:r>
      <w:r>
        <w:rPr>
          <w:rFonts w:hint="eastAsia"/>
          <w:color w:val="000000"/>
          <w:sz w:val="22"/>
          <w:szCs w:val="22"/>
        </w:rPr>
        <w:t>倾角</w:t>
      </w:r>
      <w:r>
        <w:rPr>
          <w:color w:val="000000"/>
          <w:sz w:val="22"/>
          <w:szCs w:val="22"/>
        </w:rPr>
        <w:t>可</w:t>
      </w:r>
      <w:r>
        <w:rPr>
          <w:rFonts w:hint="eastAsia"/>
          <w:color w:val="000000"/>
          <w:sz w:val="22"/>
          <w:szCs w:val="22"/>
        </w:rPr>
        <w:t>调</w:t>
      </w:r>
      <w:r>
        <w:rPr>
          <w:color w:val="000000"/>
          <w:sz w:val="22"/>
          <w:szCs w:val="22"/>
        </w:rPr>
        <w:t>的轨道</w:t>
      </w:r>
      <w:r>
        <w:rPr>
          <w:rFonts w:hint="eastAsia"/>
          <w:color w:val="000000"/>
          <w:sz w:val="22"/>
          <w:szCs w:val="22"/>
        </w:rPr>
        <w:t>与光滑水平面平滑平滑相连．</w:t>
      </w:r>
      <w:r>
        <w:rPr>
          <w:color w:val="000000"/>
          <w:sz w:val="22"/>
          <w:szCs w:val="22"/>
        </w:rPr>
        <w:t>当</w:t>
      </w:r>
      <w:r>
        <w:rPr>
          <w:rFonts w:hint="eastAsia"/>
          <w:color w:val="000000"/>
          <w:sz w:val="22"/>
          <w:szCs w:val="22"/>
        </w:rPr>
        <w:t>轨道</w:t>
      </w:r>
      <w:r>
        <w:rPr>
          <w:color w:val="000000"/>
          <w:sz w:val="22"/>
          <w:szCs w:val="22"/>
        </w:rPr>
        <w:t>倾角为</w:t>
      </w:r>
      <w:r>
        <w:rPr>
          <w:rFonts w:eastAsia="仿宋"/>
          <w:color w:val="000000"/>
          <w:sz w:val="22"/>
          <w:szCs w:val="22"/>
        </w:rPr>
        <w:t>30°</w:t>
      </w:r>
      <w:r>
        <w:rPr>
          <w:color w:val="000000"/>
          <w:sz w:val="22"/>
          <w:szCs w:val="22"/>
        </w:rPr>
        <w:t>时，</w:t>
      </w:r>
      <w:r>
        <w:rPr>
          <w:rFonts w:hint="eastAsia"/>
          <w:color w:val="000000"/>
          <w:sz w:val="22"/>
          <w:szCs w:val="22"/>
        </w:rPr>
        <w:t>物块</w:t>
      </w:r>
      <w:r>
        <w:rPr>
          <w:rFonts w:eastAsia="Times New Roman"/>
          <w:i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恰好</w:t>
      </w:r>
      <w:r>
        <w:rPr>
          <w:rFonts w:hint="eastAsia"/>
          <w:color w:val="000000"/>
          <w:sz w:val="22"/>
          <w:szCs w:val="22"/>
        </w:rPr>
        <w:t>能沿轨道</w:t>
      </w:r>
      <w:r>
        <w:rPr>
          <w:color w:val="000000"/>
          <w:sz w:val="22"/>
          <w:szCs w:val="22"/>
        </w:rPr>
        <w:t>匀速下滑</w:t>
      </w:r>
      <w:r>
        <w:rPr>
          <w:rFonts w:hint="eastAsia"/>
          <w:color w:val="000000"/>
          <w:sz w:val="22"/>
          <w:szCs w:val="22"/>
        </w:rPr>
        <w:t>．小球</w:t>
      </w:r>
      <w:r>
        <w:rPr>
          <w:rFonts w:hint="eastAsia"/>
          <w:i/>
          <w:iCs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用轻绳悬挂于</w:t>
      </w:r>
      <w:r>
        <w:rPr>
          <w:rFonts w:hint="eastAsia"/>
          <w:i/>
          <w:iCs/>
          <w:color w:val="000000"/>
          <w:sz w:val="22"/>
          <w:szCs w:val="22"/>
        </w:rPr>
        <w:t>O</w:t>
      </w:r>
      <w:r>
        <w:rPr>
          <w:rFonts w:hint="eastAsia"/>
          <w:color w:val="000000"/>
          <w:sz w:val="22"/>
          <w:szCs w:val="22"/>
        </w:rPr>
        <w:t>点，恰与水平面接触而无挤压．</w:t>
      </w:r>
      <w:r>
        <w:rPr>
          <w:color w:val="000000"/>
          <w:sz w:val="22"/>
          <w:szCs w:val="22"/>
        </w:rPr>
        <w:t>将</w:t>
      </w:r>
      <w:r>
        <w:rPr>
          <w:rFonts w:hint="eastAsia"/>
          <w:color w:val="000000"/>
          <w:sz w:val="22"/>
          <w:szCs w:val="22"/>
        </w:rPr>
        <w:t>导轨</w:t>
      </w:r>
      <w:r>
        <w:rPr>
          <w:color w:val="000000"/>
          <w:sz w:val="22"/>
          <w:szCs w:val="22"/>
        </w:rPr>
        <w:t>倾角调为</w:t>
      </w:r>
      <w:r>
        <w:rPr>
          <w:color w:val="000000"/>
          <w:sz w:val="22"/>
          <w:szCs w:val="22"/>
        </w:rPr>
        <w:t>60°</w:t>
      </w:r>
      <w:r>
        <w:rPr>
          <w:color w:val="000000"/>
          <w:sz w:val="22"/>
          <w:szCs w:val="22"/>
        </w:rPr>
        <w:t>，</w:t>
      </w:r>
      <w:r>
        <w:rPr>
          <w:rFonts w:hint="eastAsia"/>
          <w:color w:val="000000"/>
          <w:sz w:val="22"/>
          <w:szCs w:val="22"/>
        </w:rPr>
        <w:t>物块</w:t>
      </w:r>
      <w:r>
        <w:rPr>
          <w:rFonts w:hint="eastAsia"/>
          <w:i/>
          <w:iCs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从</w:t>
      </w:r>
      <w:r>
        <w:rPr>
          <w:rFonts w:hint="eastAsia"/>
          <w:color w:val="000000"/>
          <w:sz w:val="22"/>
          <w:szCs w:val="22"/>
        </w:rPr>
        <w:t>轨道上距水平面</w:t>
      </w:r>
      <w:r>
        <w:rPr>
          <w:color w:val="000000"/>
          <w:sz w:val="22"/>
          <w:szCs w:val="22"/>
        </w:rPr>
        <w:t>高为</w:t>
      </w:r>
      <w:r>
        <w:rPr>
          <w:rFonts w:eastAsia="仿宋"/>
          <w:i/>
          <w:iCs/>
          <w:color w:val="000000"/>
          <w:sz w:val="22"/>
          <w:szCs w:val="22"/>
        </w:rPr>
        <w:t>h</w:t>
      </w:r>
      <w:r>
        <w:rPr>
          <w:rFonts w:ascii="宋体" w:hAnsi="宋体" w:hint="eastAsia"/>
          <w:color w:val="000000"/>
          <w:sz w:val="22"/>
          <w:szCs w:val="22"/>
        </w:rPr>
        <w:t>处</w:t>
      </w:r>
      <w:r>
        <w:rPr>
          <w:rFonts w:hint="eastAsia"/>
          <w:color w:val="000000"/>
          <w:sz w:val="22"/>
          <w:szCs w:val="22"/>
        </w:rPr>
        <w:t>由</w:t>
      </w:r>
      <w:r>
        <w:rPr>
          <w:color w:val="000000"/>
          <w:sz w:val="22"/>
          <w:szCs w:val="22"/>
        </w:rPr>
        <w:t>静止</w:t>
      </w:r>
      <w:r>
        <w:rPr>
          <w:rFonts w:hint="eastAsia"/>
          <w:color w:val="000000"/>
          <w:sz w:val="22"/>
          <w:szCs w:val="22"/>
        </w:rPr>
        <w:t>开始运动，</w:t>
      </w:r>
      <w:r>
        <w:rPr>
          <w:color w:val="000000"/>
          <w:sz w:val="22"/>
          <w:szCs w:val="22"/>
        </w:rPr>
        <w:t>一段时间</w:t>
      </w:r>
      <w:r>
        <w:rPr>
          <w:rFonts w:hint="eastAsia"/>
          <w:color w:val="000000"/>
          <w:sz w:val="22"/>
          <w:szCs w:val="22"/>
        </w:rPr>
        <w:t>后与小球</w:t>
      </w:r>
      <w:r>
        <w:rPr>
          <w:rFonts w:hint="eastAsia"/>
          <w:i/>
          <w:iCs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发生对心弹性碰撞，碰撞后小球</w:t>
      </w:r>
      <w:r>
        <w:rPr>
          <w:rFonts w:hint="eastAsia"/>
          <w:i/>
          <w:iCs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恰好能做完整的圆周运动．</w:t>
      </w:r>
      <w:r>
        <w:rPr>
          <w:color w:val="000000"/>
          <w:sz w:val="22"/>
          <w:szCs w:val="22"/>
        </w:rPr>
        <w:t>已知</w:t>
      </w:r>
      <w:r>
        <w:rPr>
          <w:rFonts w:hint="eastAsia"/>
          <w:color w:val="000000"/>
          <w:sz w:val="22"/>
          <w:szCs w:val="22"/>
        </w:rPr>
        <w:t>物块</w:t>
      </w:r>
      <w:r>
        <w:rPr>
          <w:rFonts w:eastAsia="Times New Roman"/>
          <w:i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的质量是</w:t>
      </w:r>
      <w:r>
        <w:rPr>
          <w:rFonts w:hint="eastAsia"/>
          <w:color w:val="000000"/>
          <w:sz w:val="22"/>
          <w:szCs w:val="22"/>
        </w:rPr>
        <w:t>小球</w:t>
      </w:r>
      <w:r>
        <w:rPr>
          <w:rFonts w:eastAsia="Times New Roman"/>
          <w:i/>
          <w:iCs/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质量的</w:t>
      </w:r>
      <w:r>
        <w:rPr>
          <w:rFonts w:eastAsia="Times New Roman"/>
          <w:color w:val="000000"/>
          <w:sz w:val="22"/>
          <w:szCs w:val="22"/>
        </w:rPr>
        <w:t>3</w:t>
      </w:r>
      <w:r>
        <w:rPr>
          <w:color w:val="000000"/>
          <w:sz w:val="22"/>
          <w:szCs w:val="22"/>
        </w:rPr>
        <w:t>倍，</w:t>
      </w:r>
      <w:r>
        <w:rPr>
          <w:rFonts w:hint="eastAsia"/>
          <w:color w:val="000000"/>
          <w:sz w:val="22"/>
          <w:szCs w:val="22"/>
        </w:rPr>
        <w:t>重力加速度为</w:t>
      </w:r>
      <w:r>
        <w:rPr>
          <w:rFonts w:hint="eastAsia"/>
          <w:i/>
          <w:iCs/>
          <w:color w:val="000000"/>
          <w:sz w:val="22"/>
          <w:szCs w:val="22"/>
        </w:rPr>
        <w:t>g</w:t>
      </w:r>
      <w:r>
        <w:rPr>
          <w:rFonts w:hint="eastAsia"/>
          <w:color w:val="000000"/>
          <w:sz w:val="22"/>
          <w:szCs w:val="22"/>
        </w:rPr>
        <w:t>，忽略空气阻力，</w:t>
      </w:r>
      <w:r>
        <w:rPr>
          <w:color w:val="000000"/>
          <w:sz w:val="22"/>
          <w:szCs w:val="22"/>
        </w:rPr>
        <w:t>求：</w:t>
      </w:r>
    </w:p>
    <w:p w14:paraId="0F103611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物块</w:t>
      </w:r>
      <w:r>
        <w:rPr>
          <w:rFonts w:eastAsia="Times New Roman"/>
          <w:i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与轨道间</w:t>
      </w:r>
      <w:r>
        <w:rPr>
          <w:rFonts w:hint="eastAsia"/>
          <w:color w:val="000000"/>
          <w:sz w:val="22"/>
          <w:szCs w:val="22"/>
        </w:rPr>
        <w:t>的</w:t>
      </w:r>
      <w:r>
        <w:rPr>
          <w:color w:val="000000"/>
          <w:sz w:val="22"/>
          <w:szCs w:val="22"/>
        </w:rPr>
        <w:t>动摩擦因数；</w:t>
      </w:r>
    </w:p>
    <w:p w14:paraId="7BF6DAF3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碰撞后瞬间</w:t>
      </w:r>
      <w:r>
        <w:rPr>
          <w:rFonts w:ascii="宋体" w:hAnsi="宋体" w:cs="宋体" w:hint="eastAsia"/>
          <w:iCs/>
          <w:color w:val="000000"/>
          <w:sz w:val="22"/>
          <w:szCs w:val="22"/>
        </w:rPr>
        <w:t>小球</w:t>
      </w:r>
      <w:r>
        <w:rPr>
          <w:rFonts w:eastAsia="Times New Roman"/>
          <w:i/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的速度大小；</w:t>
      </w:r>
    </w:p>
    <w:p w14:paraId="483AA5FF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轻</w:t>
      </w:r>
      <w:r>
        <w:rPr>
          <w:color w:val="000000"/>
          <w:sz w:val="22"/>
          <w:szCs w:val="22"/>
        </w:rPr>
        <w:t>绳的长度</w:t>
      </w:r>
      <w:r>
        <w:rPr>
          <w:rFonts w:ascii="宋体" w:hAnsi="宋体" w:cs="宋体" w:hint="eastAsia"/>
          <w:color w:val="000000"/>
          <w:sz w:val="22"/>
          <w:szCs w:val="22"/>
        </w:rPr>
        <w:t>．</w:t>
      </w:r>
    </w:p>
    <w:p w14:paraId="0CFEFC16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80"/>
        <w:jc w:val="right"/>
        <w:rPr>
          <w:sz w:val="22"/>
          <w:szCs w:val="22"/>
        </w:rPr>
      </w:pPr>
      <w:r>
        <w:rPr>
          <w:rFonts w:ascii="宋体" w:hAnsi="宋体" w:cs="宋体"/>
          <w:noProof/>
          <w:sz w:val="24"/>
        </w:rPr>
        <w:drawing>
          <wp:inline distT="0" distB="0" distL="114300" distR="114300" wp14:anchorId="60B45374" wp14:editId="00F26921">
            <wp:extent cx="2995295" cy="1295400"/>
            <wp:effectExtent l="0" t="0" r="6985" b="0"/>
            <wp:docPr id="3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7" descr="IMG_256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99529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D19804E" w14:textId="77777777" w:rsidR="00302197" w:rsidRDefault="00000000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position w:val="-22"/>
        </w:rPr>
        <w:object w:dxaOrig="378" w:dyaOrig="627" w14:anchorId="6EB7BE40">
          <v:shape id="_x0000_i1048" type="#_x0000_t75" style="width:18.85pt;height:31.4pt" o:ole="">
            <v:imagedata r:id="rId108" o:title=""/>
          </v:shape>
          <o:OLEObject Type="Embed" ProgID="Equation.DSMT4" ShapeID="_x0000_i1048" DrawAspect="Content" ObjectID="_1800815084" r:id="rId109"/>
        </w:objec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12"/>
        </w:rPr>
        <w:object w:dxaOrig="582" w:dyaOrig="378" w14:anchorId="1A0A7DFC">
          <v:shape id="_x0000_i1049" type="#_x0000_t75" style="width:29pt;height:18.85pt" o:ole="">
            <v:imagedata r:id="rId110" o:title=""/>
          </v:shape>
          <o:OLEObject Type="Embed" ProgID="Equation.DSMT4" ShapeID="_x0000_i1049" DrawAspect="Content" ObjectID="_1800815085" r:id="rId111"/>
        </w:objec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6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．</w:t>
      </w:r>
    </w:p>
    <w:p w14:paraId="465BFF89" w14:textId="77777777" w:rsidR="00302197" w:rsidRDefault="00302197">
      <w:pPr>
        <w:tabs>
          <w:tab w:val="left" w:pos="4873"/>
        </w:tabs>
        <w:adjustRightInd w:val="0"/>
        <w:snapToGrid w:val="0"/>
        <w:spacing w:line="312" w:lineRule="auto"/>
        <w:ind w:firstLineChars="200" w:firstLine="440"/>
        <w:jc w:val="left"/>
        <w:rPr>
          <w:sz w:val="22"/>
          <w:szCs w:val="22"/>
        </w:rPr>
      </w:pPr>
    </w:p>
    <w:p w14:paraId="52670462" w14:textId="77777777" w:rsidR="00302197" w:rsidRDefault="00000000">
      <w:pPr>
        <w:numPr>
          <w:ilvl w:val="0"/>
          <w:numId w:val="2"/>
        </w:numPr>
        <w:adjustRightInd w:val="0"/>
        <w:snapToGrid w:val="0"/>
        <w:spacing w:line="312" w:lineRule="auto"/>
        <w:ind w:left="44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022·</w:t>
      </w:r>
      <w:r>
        <w:rPr>
          <w:sz w:val="22"/>
          <w:szCs w:val="22"/>
        </w:rPr>
        <w:t>海南</w:t>
      </w:r>
      <w:r>
        <w:rPr>
          <w:sz w:val="22"/>
          <w:szCs w:val="22"/>
        </w:rPr>
        <w:t>·18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如图，</w:t>
      </w:r>
      <w:r>
        <w:rPr>
          <w:rFonts w:hint="eastAsia"/>
          <w:sz w:val="22"/>
          <w:szCs w:val="22"/>
        </w:rPr>
        <w:t>水平面上固定有两</w:t>
      </w:r>
      <w:r>
        <w:rPr>
          <w:color w:val="000000"/>
          <w:sz w:val="22"/>
          <w:szCs w:val="22"/>
        </w:rPr>
        <w:t>光滑</w:t>
      </w:r>
      <w:r>
        <w:rPr>
          <w:rFonts w:hint="eastAsia"/>
          <w:color w:val="000000"/>
          <w:sz w:val="22"/>
          <w:szCs w:val="22"/>
        </w:rPr>
        <w:t>平行金属导轨，导轨处于磁感应强度</w:t>
      </w:r>
      <w:r>
        <w:rPr>
          <w:rFonts w:hint="eastAsia"/>
          <w:color w:val="000000"/>
          <w:sz w:val="22"/>
          <w:szCs w:val="22"/>
        </w:rPr>
        <w:lastRenderedPageBreak/>
        <w:t>为</w:t>
      </w:r>
      <w:r>
        <w:rPr>
          <w:i/>
          <w:iCs/>
          <w:color w:val="000000"/>
          <w:sz w:val="22"/>
          <w:szCs w:val="22"/>
        </w:rPr>
        <w:t>B</w:t>
      </w:r>
      <w:r>
        <w:rPr>
          <w:color w:val="000000"/>
          <w:sz w:val="22"/>
          <w:szCs w:val="22"/>
        </w:rPr>
        <w:t>=0</w:t>
      </w:r>
      <w:r>
        <w:rPr>
          <w:rFonts w:hint="eastAsia"/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 xml:space="preserve">25 </w:t>
      </w:r>
      <w:r>
        <w:rPr>
          <w:iCs/>
          <w:color w:val="000000"/>
          <w:sz w:val="22"/>
          <w:szCs w:val="22"/>
        </w:rPr>
        <w:t>T</w:t>
      </w:r>
      <w:r>
        <w:rPr>
          <w:rFonts w:hint="eastAsia"/>
          <w:color w:val="000000"/>
          <w:sz w:val="22"/>
          <w:szCs w:val="22"/>
        </w:rPr>
        <w:t>的匀强磁场</w:t>
      </w:r>
      <w:r>
        <w:rPr>
          <w:color w:val="000000"/>
          <w:sz w:val="22"/>
          <w:szCs w:val="22"/>
        </w:rPr>
        <w:t>中，</w:t>
      </w:r>
      <w:r>
        <w:rPr>
          <w:rFonts w:hint="eastAsia"/>
          <w:color w:val="000000"/>
          <w:sz w:val="22"/>
          <w:szCs w:val="22"/>
        </w:rPr>
        <w:t>磁场方向竖直向下．金属棒</w:t>
      </w:r>
      <w:r>
        <w:rPr>
          <w:rFonts w:hint="eastAsia"/>
          <w:i/>
          <w:color w:val="000000"/>
          <w:sz w:val="22"/>
          <w:szCs w:val="22"/>
        </w:rPr>
        <w:t>MN</w:t>
      </w:r>
      <w:r>
        <w:rPr>
          <w:rFonts w:hint="eastAsia"/>
          <w:color w:val="000000"/>
          <w:sz w:val="22"/>
          <w:szCs w:val="22"/>
        </w:rPr>
        <w:t>垂直导轨放置，导轨右侧接自动控制电路，开关</w:t>
      </w:r>
      <w:r>
        <w:rPr>
          <w:rFonts w:hint="eastAsia"/>
          <w:iCs/>
          <w:color w:val="000000"/>
          <w:sz w:val="22"/>
          <w:szCs w:val="22"/>
        </w:rPr>
        <w:t>S</w:t>
      </w:r>
      <w:r>
        <w:rPr>
          <w:rFonts w:hint="eastAsia"/>
          <w:color w:val="000000"/>
          <w:sz w:val="22"/>
          <w:szCs w:val="22"/>
        </w:rPr>
        <w:t>接</w:t>
      </w:r>
      <w:r>
        <w:rPr>
          <w:rFonts w:hint="eastAsia"/>
          <w:i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时，电源可使棒中电流大小始终为</w:t>
      </w:r>
      <w:r>
        <w:rPr>
          <w:rFonts w:hint="eastAsia"/>
          <w:i/>
          <w:iCs/>
          <w:color w:val="000000"/>
          <w:sz w:val="22"/>
          <w:szCs w:val="22"/>
        </w:rPr>
        <w:t>I</w:t>
      </w:r>
      <w:r>
        <w:rPr>
          <w:rFonts w:hint="eastAsia"/>
          <w:color w:val="000000"/>
          <w:sz w:val="22"/>
          <w:szCs w:val="22"/>
        </w:rPr>
        <w:t>=1 A</w:t>
      </w:r>
      <w:r>
        <w:rPr>
          <w:rFonts w:hint="eastAsia"/>
          <w:color w:val="000000"/>
          <w:sz w:val="22"/>
          <w:szCs w:val="22"/>
        </w:rPr>
        <w:t>，电流方向可根据需要改变；接</w:t>
      </w:r>
      <w:r>
        <w:rPr>
          <w:rFonts w:hint="eastAsia"/>
          <w:i/>
          <w:iCs/>
          <w:color w:val="000000"/>
          <w:sz w:val="22"/>
          <w:szCs w:val="22"/>
        </w:rPr>
        <w:t>b</w:t>
      </w:r>
      <w:r>
        <w:rPr>
          <w:rFonts w:hint="eastAsia"/>
          <w:color w:val="000000"/>
          <w:sz w:val="22"/>
          <w:szCs w:val="22"/>
        </w:rPr>
        <w:t>时，棒与阻值为</w:t>
      </w:r>
      <w:r>
        <w:rPr>
          <w:rFonts w:hint="eastAsia"/>
          <w:i/>
          <w:iCs/>
          <w:color w:val="000000"/>
          <w:sz w:val="22"/>
          <w:szCs w:val="22"/>
        </w:rPr>
        <w:t>R</w:t>
      </w:r>
      <w:r>
        <w:rPr>
          <w:rFonts w:hint="eastAsia"/>
          <w:color w:val="000000"/>
          <w:sz w:val="22"/>
          <w:szCs w:val="22"/>
        </w:rPr>
        <w:t xml:space="preserve">=0.05 </w:t>
      </w:r>
      <w:r>
        <w:rPr>
          <w:color w:val="000000"/>
          <w:sz w:val="22"/>
          <w:szCs w:val="22"/>
        </w:rPr>
        <w:t>Ω</w:t>
      </w:r>
      <w:r>
        <w:rPr>
          <w:rFonts w:hint="eastAsia"/>
          <w:color w:val="000000"/>
          <w:sz w:val="22"/>
          <w:szCs w:val="22"/>
        </w:rPr>
        <w:t>的电阻构成回路；电流方向改变及开关切换可瞬间完成．已知棒的质量</w:t>
      </w:r>
      <w:r>
        <w:rPr>
          <w:rFonts w:hint="eastAsia"/>
          <w:i/>
          <w:iCs/>
          <w:color w:val="000000"/>
          <w:sz w:val="22"/>
          <w:szCs w:val="22"/>
        </w:rPr>
        <w:t>m</w:t>
      </w:r>
      <w:r>
        <w:rPr>
          <w:rFonts w:hint="eastAsia"/>
          <w:color w:val="000000"/>
          <w:sz w:val="22"/>
          <w:szCs w:val="22"/>
        </w:rPr>
        <w:t>=0.1 kg</w:t>
      </w:r>
      <w:r>
        <w:rPr>
          <w:rFonts w:hint="eastAsia"/>
          <w:color w:val="000000"/>
          <w:sz w:val="22"/>
          <w:szCs w:val="22"/>
        </w:rPr>
        <w:t>，电阻</w:t>
      </w:r>
      <w:r>
        <w:rPr>
          <w:rFonts w:hint="eastAsia"/>
          <w:i/>
          <w:iCs/>
          <w:color w:val="000000"/>
          <w:sz w:val="22"/>
          <w:szCs w:val="22"/>
        </w:rPr>
        <w:t>r</w:t>
      </w:r>
      <w:r>
        <w:rPr>
          <w:rFonts w:hint="eastAsia"/>
          <w:color w:val="000000"/>
          <w:sz w:val="22"/>
          <w:szCs w:val="22"/>
        </w:rPr>
        <w:t xml:space="preserve">=0.05 </w:t>
      </w:r>
      <w:r>
        <w:rPr>
          <w:color w:val="000000"/>
          <w:sz w:val="22"/>
          <w:szCs w:val="22"/>
        </w:rPr>
        <w:t>Ω</w:t>
      </w:r>
      <w:r>
        <w:rPr>
          <w:rFonts w:hint="eastAsia"/>
          <w:color w:val="000000"/>
          <w:sz w:val="22"/>
          <w:szCs w:val="22"/>
        </w:rPr>
        <w:t>，棒的长度与导轨间距均为</w:t>
      </w:r>
      <w:r>
        <w:rPr>
          <w:rFonts w:hint="eastAsia"/>
          <w:i/>
          <w:iCs/>
          <w:color w:val="000000"/>
          <w:sz w:val="22"/>
          <w:szCs w:val="22"/>
        </w:rPr>
        <w:t>L</w:t>
      </w:r>
      <w:r>
        <w:rPr>
          <w:rFonts w:hint="eastAsia"/>
          <w:color w:val="000000"/>
          <w:sz w:val="22"/>
          <w:szCs w:val="22"/>
        </w:rPr>
        <w:t>=0.4 m</w:t>
      </w:r>
      <w:r>
        <w:rPr>
          <w:rFonts w:hint="eastAsia"/>
          <w:color w:val="000000"/>
          <w:sz w:val="22"/>
          <w:szCs w:val="22"/>
        </w:rPr>
        <w:t>，棒运动过程中始终与导轨接触良好，导轨电阻忽略不计且足够长．</w:t>
      </w:r>
    </w:p>
    <w:p w14:paraId="552006BB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color w:val="000000"/>
          <w:sz w:val="22"/>
          <w:szCs w:val="22"/>
        </w:rPr>
        <w:t>当</w:t>
      </w:r>
      <w:r>
        <w:rPr>
          <w:rFonts w:hint="eastAsia"/>
          <w:color w:val="000000"/>
          <w:sz w:val="22"/>
          <w:szCs w:val="22"/>
        </w:rPr>
        <w:t>开关</w:t>
      </w:r>
      <w:r>
        <w:rPr>
          <w:rFonts w:hint="eastAsia"/>
          <w:color w:val="000000"/>
          <w:sz w:val="22"/>
          <w:szCs w:val="22"/>
        </w:rPr>
        <w:t>S</w:t>
      </w:r>
      <w:r>
        <w:rPr>
          <w:rFonts w:hint="eastAsia"/>
          <w:color w:val="000000"/>
          <w:sz w:val="22"/>
          <w:szCs w:val="22"/>
        </w:rPr>
        <w:t>接</w:t>
      </w:r>
      <w:r>
        <w:rPr>
          <w:rFonts w:hint="eastAsia"/>
          <w:i/>
          <w:iCs/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，求当</w:t>
      </w:r>
      <w:r>
        <w:rPr>
          <w:color w:val="000000"/>
          <w:sz w:val="22"/>
          <w:szCs w:val="22"/>
        </w:rPr>
        <w:t>棒中电流由</w:t>
      </w:r>
      <w:r>
        <w:rPr>
          <w:i/>
          <w:iCs/>
          <w:color w:val="000000"/>
          <w:sz w:val="22"/>
          <w:szCs w:val="22"/>
        </w:rPr>
        <w:t>M</w:t>
      </w:r>
      <w:r>
        <w:rPr>
          <w:color w:val="000000"/>
          <w:sz w:val="22"/>
          <w:szCs w:val="22"/>
        </w:rPr>
        <w:t>流向</w:t>
      </w:r>
      <w:r>
        <w:rPr>
          <w:rFonts w:eastAsia="Times New Roman"/>
          <w:i/>
          <w:color w:val="000000"/>
          <w:sz w:val="22"/>
          <w:szCs w:val="22"/>
        </w:rPr>
        <w:t>N</w:t>
      </w:r>
      <w:r>
        <w:rPr>
          <w:color w:val="000000"/>
          <w:sz w:val="22"/>
          <w:szCs w:val="22"/>
        </w:rPr>
        <w:t>时，</w:t>
      </w:r>
      <w:r>
        <w:rPr>
          <w:rFonts w:hint="eastAsia"/>
          <w:color w:val="000000"/>
          <w:sz w:val="22"/>
          <w:szCs w:val="22"/>
        </w:rPr>
        <w:t>导体</w:t>
      </w:r>
      <w:r>
        <w:rPr>
          <w:color w:val="000000"/>
          <w:sz w:val="22"/>
          <w:szCs w:val="22"/>
        </w:rPr>
        <w:t>棒的加速度</w:t>
      </w:r>
      <w:r>
        <w:rPr>
          <w:rFonts w:hint="eastAsia"/>
          <w:color w:val="000000"/>
          <w:sz w:val="22"/>
          <w:szCs w:val="22"/>
        </w:rPr>
        <w:t>方向和</w:t>
      </w:r>
      <w:r>
        <w:rPr>
          <w:color w:val="000000"/>
          <w:sz w:val="22"/>
          <w:szCs w:val="22"/>
        </w:rPr>
        <w:t>大小</w:t>
      </w:r>
      <w:r>
        <w:rPr>
          <w:rFonts w:hint="eastAsia"/>
          <w:color w:val="000000"/>
          <w:sz w:val="22"/>
          <w:szCs w:val="22"/>
        </w:rPr>
        <w:t>；</w:t>
      </w:r>
    </w:p>
    <w:p w14:paraId="48AF19B0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color w:val="000000"/>
          <w:sz w:val="22"/>
          <w:szCs w:val="22"/>
        </w:rPr>
        <w:t>当开关</w:t>
      </w:r>
      <w:r>
        <w:rPr>
          <w:rFonts w:hint="eastAsia"/>
          <w:color w:val="000000"/>
          <w:sz w:val="22"/>
          <w:szCs w:val="22"/>
        </w:rPr>
        <w:t>S</w:t>
      </w:r>
      <w:r>
        <w:rPr>
          <w:color w:val="000000"/>
          <w:sz w:val="22"/>
          <w:szCs w:val="22"/>
        </w:rPr>
        <w:t>始终接</w:t>
      </w:r>
      <w:r>
        <w:rPr>
          <w:rFonts w:eastAsia="Times New Roman"/>
          <w:i/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>，</w:t>
      </w:r>
      <w:r>
        <w:rPr>
          <w:rFonts w:hint="eastAsia"/>
          <w:color w:val="000000"/>
          <w:sz w:val="22"/>
          <w:szCs w:val="22"/>
        </w:rPr>
        <w:t>使棒由静止开始在最短时间内</w:t>
      </w:r>
      <w:r>
        <w:rPr>
          <w:color w:val="000000"/>
          <w:sz w:val="22"/>
          <w:szCs w:val="22"/>
        </w:rPr>
        <w:t>向左移动</w:t>
      </w:r>
      <w:r>
        <w:rPr>
          <w:sz w:val="22"/>
          <w:szCs w:val="22"/>
        </w:rPr>
        <w:t>4 m</w:t>
      </w:r>
      <w:r>
        <w:rPr>
          <w:rFonts w:hint="eastAsia"/>
          <w:sz w:val="22"/>
          <w:szCs w:val="22"/>
        </w:rPr>
        <w:t>后停下</w:t>
      </w:r>
      <w:r>
        <w:rPr>
          <w:color w:val="000000"/>
          <w:sz w:val="22"/>
          <w:szCs w:val="22"/>
        </w:rPr>
        <w:t>，</w:t>
      </w:r>
      <w:r>
        <w:rPr>
          <w:rFonts w:hint="eastAsia"/>
          <w:color w:val="000000"/>
          <w:sz w:val="22"/>
          <w:szCs w:val="22"/>
        </w:rPr>
        <w:t>求此过程</w:t>
      </w:r>
      <w:r>
        <w:rPr>
          <w:color w:val="000000"/>
          <w:sz w:val="22"/>
          <w:szCs w:val="22"/>
        </w:rPr>
        <w:t>则棒的最大速度；</w:t>
      </w:r>
    </w:p>
    <w:p w14:paraId="0079420B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color w:val="000000"/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使</w:t>
      </w:r>
      <w:r>
        <w:rPr>
          <w:color w:val="000000"/>
          <w:sz w:val="22"/>
          <w:szCs w:val="22"/>
        </w:rPr>
        <w:t>棒</w:t>
      </w:r>
      <w:r>
        <w:rPr>
          <w:rFonts w:hint="eastAsia"/>
          <w:color w:val="000000"/>
          <w:sz w:val="22"/>
          <w:szCs w:val="22"/>
        </w:rPr>
        <w:t>由静止开始</w:t>
      </w:r>
      <w:r>
        <w:rPr>
          <w:color w:val="000000"/>
          <w:sz w:val="22"/>
          <w:szCs w:val="22"/>
        </w:rPr>
        <w:t>在最短时间内向左</w:t>
      </w:r>
      <w:r>
        <w:rPr>
          <w:rFonts w:hint="eastAsia"/>
          <w:color w:val="000000"/>
          <w:sz w:val="22"/>
          <w:szCs w:val="22"/>
        </w:rPr>
        <w:t>运</w:t>
      </w:r>
      <w:r>
        <w:rPr>
          <w:color w:val="000000"/>
          <w:sz w:val="22"/>
          <w:szCs w:val="22"/>
        </w:rPr>
        <w:t>动</w:t>
      </w:r>
      <w:r>
        <w:rPr>
          <w:color w:val="000000"/>
          <w:sz w:val="22"/>
          <w:szCs w:val="22"/>
        </w:rPr>
        <w:t>7 m</w:t>
      </w:r>
      <w:r>
        <w:rPr>
          <w:rFonts w:hint="eastAsia"/>
          <w:color w:val="000000"/>
          <w:sz w:val="22"/>
          <w:szCs w:val="22"/>
        </w:rPr>
        <w:t>后停下</w:t>
      </w:r>
      <w:r>
        <w:rPr>
          <w:color w:val="000000"/>
          <w:sz w:val="22"/>
          <w:szCs w:val="22"/>
        </w:rPr>
        <w:t>，</w:t>
      </w:r>
      <w:r>
        <w:rPr>
          <w:rFonts w:hint="eastAsia"/>
          <w:color w:val="000000"/>
          <w:sz w:val="22"/>
          <w:szCs w:val="22"/>
        </w:rPr>
        <w:t>求此过程</w:t>
      </w:r>
      <w:r>
        <w:rPr>
          <w:color w:val="000000"/>
          <w:sz w:val="22"/>
          <w:szCs w:val="22"/>
        </w:rPr>
        <w:t>棒中产生的焦耳热</w:t>
      </w:r>
      <w:r>
        <w:rPr>
          <w:rFonts w:hint="eastAsia"/>
          <w:color w:val="000000"/>
          <w:sz w:val="22"/>
          <w:szCs w:val="22"/>
        </w:rPr>
        <w:t>．</w:t>
      </w:r>
    </w:p>
    <w:p w14:paraId="46E74FF3" w14:textId="77777777" w:rsidR="00302197" w:rsidRDefault="00000000">
      <w:pPr>
        <w:adjustRightInd w:val="0"/>
        <w:snapToGrid w:val="0"/>
        <w:spacing w:line="312" w:lineRule="auto"/>
        <w:ind w:firstLineChars="200" w:firstLine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1F8FFEBF" wp14:editId="722CA2D3">
            <wp:extent cx="2087880" cy="899795"/>
            <wp:effectExtent l="0" t="0" r="0" b="0"/>
            <wp:docPr id="20410618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0618" name="image27.jpeg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300B6" w14:textId="77777777" w:rsidR="00302197" w:rsidRDefault="00000000">
      <w:pPr>
        <w:adjustRightInd w:val="0"/>
        <w:snapToGrid w:val="0"/>
        <w:spacing w:line="312" w:lineRule="auto"/>
        <w:ind w:leftChars="200" w:left="86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color w:val="000000"/>
          <w:sz w:val="22"/>
          <w:szCs w:val="22"/>
        </w:rPr>
        <w:t>（</w:t>
      </w:r>
      <w:r>
        <w:rPr>
          <w:color w:val="000000"/>
          <w:sz w:val="22"/>
          <w:szCs w:val="22"/>
        </w:rPr>
        <w:t>1</w:t>
      </w:r>
      <w:r>
        <w:rPr>
          <w:color w:val="000000"/>
          <w:sz w:val="22"/>
          <w:szCs w:val="22"/>
        </w:rPr>
        <w:t>）</w:t>
      </w:r>
      <w:r>
        <w:rPr>
          <w:color w:val="000000"/>
          <w:sz w:val="22"/>
          <w:szCs w:val="22"/>
        </w:rPr>
        <w:t xml:space="preserve">1 </w:t>
      </w:r>
      <w:r>
        <w:rPr>
          <w:sz w:val="22"/>
          <w:szCs w:val="22"/>
        </w:rPr>
        <w:t>m/s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，</w:t>
      </w:r>
      <w:r>
        <w:rPr>
          <w:color w:val="000000"/>
          <w:sz w:val="22"/>
          <w:szCs w:val="22"/>
        </w:rPr>
        <w:t>方向向右</w:t>
      </w:r>
      <w:r>
        <w:rPr>
          <w:rFonts w:hint="eastAsia"/>
          <w:color w:val="000000"/>
          <w:sz w:val="22"/>
          <w:szCs w:val="22"/>
        </w:rPr>
        <w:t>；</w:t>
      </w:r>
      <w:r>
        <w:rPr>
          <w:color w:val="000000"/>
          <w:sz w:val="22"/>
          <w:szCs w:val="22"/>
        </w:rPr>
        <w:t>（</w:t>
      </w:r>
      <w:r>
        <w:rPr>
          <w:color w:val="000000"/>
          <w:sz w:val="22"/>
          <w:szCs w:val="22"/>
        </w:rPr>
        <w:t>2</w:t>
      </w:r>
      <w:r>
        <w:rPr>
          <w:color w:val="000000"/>
          <w:sz w:val="22"/>
          <w:szCs w:val="22"/>
        </w:rPr>
        <w:t>）</w:t>
      </w:r>
      <w:r>
        <w:rPr>
          <w:sz w:val="22"/>
          <w:szCs w:val="22"/>
        </w:rPr>
        <w:t>2 m/s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总</w:t>
      </w:r>
      <w:r>
        <w:rPr>
          <w:sz w:val="22"/>
          <w:szCs w:val="22"/>
        </w:rPr>
        <w:t>=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4 J</w:t>
      </w:r>
      <w:r>
        <w:rPr>
          <w:sz w:val="22"/>
          <w:szCs w:val="22"/>
        </w:rPr>
        <w:t>．</w:t>
      </w:r>
    </w:p>
    <w:sectPr w:rsidR="00302197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E97CD67"/>
    <w:multiLevelType w:val="singleLevel"/>
    <w:tmpl w:val="8E97CD67"/>
    <w:lvl w:ilvl="0">
      <w:start w:val="2"/>
      <w:numFmt w:val="decimal"/>
      <w:lvlText w:val="%1."/>
      <w:lvlJc w:val="left"/>
    </w:lvl>
  </w:abstractNum>
  <w:abstractNum w:abstractNumId="1" w15:restartNumberingAfterBreak="0">
    <w:nsid w:val="449856B3"/>
    <w:multiLevelType w:val="singleLevel"/>
    <w:tmpl w:val="449856B3"/>
    <w:lvl w:ilvl="0">
      <w:start w:val="18"/>
      <w:numFmt w:val="decimal"/>
      <w:lvlText w:val="%1."/>
      <w:lvlJc w:val="left"/>
    </w:lvl>
  </w:abstractNum>
  <w:num w:numId="1" w16cid:durableId="932544000">
    <w:abstractNumId w:val="0"/>
  </w:num>
  <w:num w:numId="2" w16cid:durableId="20047683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002E7"/>
    <w:rsid w:val="00007D02"/>
    <w:rsid w:val="000209BB"/>
    <w:rsid w:val="00036FAE"/>
    <w:rsid w:val="000659F6"/>
    <w:rsid w:val="00084050"/>
    <w:rsid w:val="00086783"/>
    <w:rsid w:val="000C6AF7"/>
    <w:rsid w:val="000C6F20"/>
    <w:rsid w:val="000D0E91"/>
    <w:rsid w:val="00116DF2"/>
    <w:rsid w:val="00123A06"/>
    <w:rsid w:val="00124C4D"/>
    <w:rsid w:val="00146DB0"/>
    <w:rsid w:val="00147F02"/>
    <w:rsid w:val="001537DF"/>
    <w:rsid w:val="0015460C"/>
    <w:rsid w:val="00166FD8"/>
    <w:rsid w:val="00170E2C"/>
    <w:rsid w:val="00172732"/>
    <w:rsid w:val="00172BED"/>
    <w:rsid w:val="0017325E"/>
    <w:rsid w:val="00181782"/>
    <w:rsid w:val="0018717D"/>
    <w:rsid w:val="00187F46"/>
    <w:rsid w:val="001B17C7"/>
    <w:rsid w:val="001B625D"/>
    <w:rsid w:val="001C6EA5"/>
    <w:rsid w:val="001E05F9"/>
    <w:rsid w:val="001F7D0F"/>
    <w:rsid w:val="00231641"/>
    <w:rsid w:val="00246C6E"/>
    <w:rsid w:val="0024718B"/>
    <w:rsid w:val="00250916"/>
    <w:rsid w:val="0027763E"/>
    <w:rsid w:val="00284557"/>
    <w:rsid w:val="00295D03"/>
    <w:rsid w:val="002E0F5C"/>
    <w:rsid w:val="002F30DC"/>
    <w:rsid w:val="00302197"/>
    <w:rsid w:val="00305543"/>
    <w:rsid w:val="00321B9E"/>
    <w:rsid w:val="00322DE2"/>
    <w:rsid w:val="00332EC9"/>
    <w:rsid w:val="00351958"/>
    <w:rsid w:val="00390CB4"/>
    <w:rsid w:val="003939DD"/>
    <w:rsid w:val="003C011E"/>
    <w:rsid w:val="003F0A31"/>
    <w:rsid w:val="00412036"/>
    <w:rsid w:val="00415930"/>
    <w:rsid w:val="00431152"/>
    <w:rsid w:val="00433D6B"/>
    <w:rsid w:val="00441208"/>
    <w:rsid w:val="00442534"/>
    <w:rsid w:val="00450724"/>
    <w:rsid w:val="00456A01"/>
    <w:rsid w:val="00467824"/>
    <w:rsid w:val="00473550"/>
    <w:rsid w:val="00483AD3"/>
    <w:rsid w:val="0049200A"/>
    <w:rsid w:val="00494973"/>
    <w:rsid w:val="004E3F36"/>
    <w:rsid w:val="004E64E1"/>
    <w:rsid w:val="004E6867"/>
    <w:rsid w:val="004F18B8"/>
    <w:rsid w:val="00520687"/>
    <w:rsid w:val="00536904"/>
    <w:rsid w:val="00590F7B"/>
    <w:rsid w:val="005B0A2F"/>
    <w:rsid w:val="005C402C"/>
    <w:rsid w:val="005C5C67"/>
    <w:rsid w:val="005C71C0"/>
    <w:rsid w:val="005D4388"/>
    <w:rsid w:val="005E1E7D"/>
    <w:rsid w:val="005E395F"/>
    <w:rsid w:val="006112AD"/>
    <w:rsid w:val="00661DE1"/>
    <w:rsid w:val="006627A2"/>
    <w:rsid w:val="00665E64"/>
    <w:rsid w:val="00692D93"/>
    <w:rsid w:val="00695A7B"/>
    <w:rsid w:val="006B4795"/>
    <w:rsid w:val="006C567D"/>
    <w:rsid w:val="007243C4"/>
    <w:rsid w:val="007571C9"/>
    <w:rsid w:val="007B1709"/>
    <w:rsid w:val="007D36F9"/>
    <w:rsid w:val="007D40B0"/>
    <w:rsid w:val="007D6D38"/>
    <w:rsid w:val="007F35B7"/>
    <w:rsid w:val="00814E95"/>
    <w:rsid w:val="00830A6B"/>
    <w:rsid w:val="008522DC"/>
    <w:rsid w:val="008641C2"/>
    <w:rsid w:val="00867150"/>
    <w:rsid w:val="00873EB9"/>
    <w:rsid w:val="0088328C"/>
    <w:rsid w:val="00886652"/>
    <w:rsid w:val="0088769B"/>
    <w:rsid w:val="00895F1F"/>
    <w:rsid w:val="008B38D8"/>
    <w:rsid w:val="008B5665"/>
    <w:rsid w:val="008C1DE0"/>
    <w:rsid w:val="008D5C2F"/>
    <w:rsid w:val="0090065A"/>
    <w:rsid w:val="00904EDC"/>
    <w:rsid w:val="009236CC"/>
    <w:rsid w:val="00924D31"/>
    <w:rsid w:val="00933233"/>
    <w:rsid w:val="0093414A"/>
    <w:rsid w:val="00946A3E"/>
    <w:rsid w:val="00966EC0"/>
    <w:rsid w:val="00975366"/>
    <w:rsid w:val="009802DE"/>
    <w:rsid w:val="00980A31"/>
    <w:rsid w:val="00985A6D"/>
    <w:rsid w:val="009A18C0"/>
    <w:rsid w:val="009A5B69"/>
    <w:rsid w:val="009E35DA"/>
    <w:rsid w:val="009E746D"/>
    <w:rsid w:val="00A10FC4"/>
    <w:rsid w:val="00A13FEA"/>
    <w:rsid w:val="00A16ADC"/>
    <w:rsid w:val="00A258DD"/>
    <w:rsid w:val="00A30FC5"/>
    <w:rsid w:val="00A4260F"/>
    <w:rsid w:val="00A61805"/>
    <w:rsid w:val="00A66FE4"/>
    <w:rsid w:val="00A80C69"/>
    <w:rsid w:val="00A843F5"/>
    <w:rsid w:val="00A96252"/>
    <w:rsid w:val="00A97E00"/>
    <w:rsid w:val="00AD18DF"/>
    <w:rsid w:val="00AF1BD6"/>
    <w:rsid w:val="00AF3BC4"/>
    <w:rsid w:val="00AF72F9"/>
    <w:rsid w:val="00B25474"/>
    <w:rsid w:val="00B4098F"/>
    <w:rsid w:val="00B44450"/>
    <w:rsid w:val="00B50A36"/>
    <w:rsid w:val="00B661D3"/>
    <w:rsid w:val="00B6702E"/>
    <w:rsid w:val="00B83178"/>
    <w:rsid w:val="00B958CD"/>
    <w:rsid w:val="00BA2247"/>
    <w:rsid w:val="00BB3E61"/>
    <w:rsid w:val="00BE2359"/>
    <w:rsid w:val="00BF3097"/>
    <w:rsid w:val="00C1335E"/>
    <w:rsid w:val="00C56EF1"/>
    <w:rsid w:val="00C64C91"/>
    <w:rsid w:val="00C67240"/>
    <w:rsid w:val="00C73408"/>
    <w:rsid w:val="00C9173C"/>
    <w:rsid w:val="00C91AD2"/>
    <w:rsid w:val="00C92FE1"/>
    <w:rsid w:val="00CA1858"/>
    <w:rsid w:val="00CB1BE5"/>
    <w:rsid w:val="00CB6318"/>
    <w:rsid w:val="00CD475D"/>
    <w:rsid w:val="00CE66A3"/>
    <w:rsid w:val="00CF2DCF"/>
    <w:rsid w:val="00CF4395"/>
    <w:rsid w:val="00D0017C"/>
    <w:rsid w:val="00D33D9C"/>
    <w:rsid w:val="00D36010"/>
    <w:rsid w:val="00D5325D"/>
    <w:rsid w:val="00D5774D"/>
    <w:rsid w:val="00D7286F"/>
    <w:rsid w:val="00D87B80"/>
    <w:rsid w:val="00D97F05"/>
    <w:rsid w:val="00DD6B1C"/>
    <w:rsid w:val="00DD72E7"/>
    <w:rsid w:val="00DF3B67"/>
    <w:rsid w:val="00E27E8A"/>
    <w:rsid w:val="00E41C6C"/>
    <w:rsid w:val="00E5550F"/>
    <w:rsid w:val="00E739B8"/>
    <w:rsid w:val="00EA7B6F"/>
    <w:rsid w:val="00EB336F"/>
    <w:rsid w:val="00EE2EB9"/>
    <w:rsid w:val="00F031BD"/>
    <w:rsid w:val="00F0503C"/>
    <w:rsid w:val="00F23CDF"/>
    <w:rsid w:val="00F37588"/>
    <w:rsid w:val="00F4052E"/>
    <w:rsid w:val="00F5737A"/>
    <w:rsid w:val="00F6055F"/>
    <w:rsid w:val="00F72244"/>
    <w:rsid w:val="00FB4279"/>
    <w:rsid w:val="00FE46B3"/>
    <w:rsid w:val="00FF6433"/>
    <w:rsid w:val="021C67E1"/>
    <w:rsid w:val="02FE377B"/>
    <w:rsid w:val="04633A83"/>
    <w:rsid w:val="07692445"/>
    <w:rsid w:val="07F53184"/>
    <w:rsid w:val="081C4D18"/>
    <w:rsid w:val="09072D14"/>
    <w:rsid w:val="0988053F"/>
    <w:rsid w:val="0A857D9F"/>
    <w:rsid w:val="0BBE064B"/>
    <w:rsid w:val="0C4D307A"/>
    <w:rsid w:val="0DC145B7"/>
    <w:rsid w:val="0F1E4EB1"/>
    <w:rsid w:val="0F987E18"/>
    <w:rsid w:val="113F66EA"/>
    <w:rsid w:val="13DA3BE1"/>
    <w:rsid w:val="13E23AE4"/>
    <w:rsid w:val="14B6784B"/>
    <w:rsid w:val="14FD7172"/>
    <w:rsid w:val="15692475"/>
    <w:rsid w:val="15CC6EFF"/>
    <w:rsid w:val="16AE0D66"/>
    <w:rsid w:val="17BD2A82"/>
    <w:rsid w:val="18066D8F"/>
    <w:rsid w:val="1AD25EC1"/>
    <w:rsid w:val="1B44728E"/>
    <w:rsid w:val="1CB2014C"/>
    <w:rsid w:val="1D0A7454"/>
    <w:rsid w:val="1FA06008"/>
    <w:rsid w:val="1FDF6409"/>
    <w:rsid w:val="200C59D1"/>
    <w:rsid w:val="21BE57BA"/>
    <w:rsid w:val="21BF05E5"/>
    <w:rsid w:val="21F702D3"/>
    <w:rsid w:val="22776E22"/>
    <w:rsid w:val="23375310"/>
    <w:rsid w:val="24C90335"/>
    <w:rsid w:val="25FF0272"/>
    <w:rsid w:val="27843D45"/>
    <w:rsid w:val="28016356"/>
    <w:rsid w:val="2AB54EB7"/>
    <w:rsid w:val="2ABC703B"/>
    <w:rsid w:val="2AC253F9"/>
    <w:rsid w:val="2B995746"/>
    <w:rsid w:val="2C8F43EC"/>
    <w:rsid w:val="2ED47537"/>
    <w:rsid w:val="30332B06"/>
    <w:rsid w:val="31DC77D2"/>
    <w:rsid w:val="32236BAB"/>
    <w:rsid w:val="345B262C"/>
    <w:rsid w:val="359D09E6"/>
    <w:rsid w:val="36E917E3"/>
    <w:rsid w:val="38F560BE"/>
    <w:rsid w:val="3A257D75"/>
    <w:rsid w:val="3A670D73"/>
    <w:rsid w:val="3B0B7968"/>
    <w:rsid w:val="3B467527"/>
    <w:rsid w:val="3C973023"/>
    <w:rsid w:val="3DDC3ACC"/>
    <w:rsid w:val="3EA7011F"/>
    <w:rsid w:val="3FF90D59"/>
    <w:rsid w:val="41E40104"/>
    <w:rsid w:val="434C41B3"/>
    <w:rsid w:val="440F253D"/>
    <w:rsid w:val="44CD04C9"/>
    <w:rsid w:val="455B51DE"/>
    <w:rsid w:val="482F7316"/>
    <w:rsid w:val="4BE72014"/>
    <w:rsid w:val="4CA50074"/>
    <w:rsid w:val="4DD409EB"/>
    <w:rsid w:val="4E910166"/>
    <w:rsid w:val="4FE50E48"/>
    <w:rsid w:val="50571C29"/>
    <w:rsid w:val="50D15CE2"/>
    <w:rsid w:val="51330C53"/>
    <w:rsid w:val="52175EB4"/>
    <w:rsid w:val="553569E3"/>
    <w:rsid w:val="558013AA"/>
    <w:rsid w:val="56731087"/>
    <w:rsid w:val="57484F55"/>
    <w:rsid w:val="597B573D"/>
    <w:rsid w:val="5A1A0E00"/>
    <w:rsid w:val="5A803272"/>
    <w:rsid w:val="5B991D5C"/>
    <w:rsid w:val="5D92352D"/>
    <w:rsid w:val="5F5A0A8D"/>
    <w:rsid w:val="5F9268E0"/>
    <w:rsid w:val="6169605F"/>
    <w:rsid w:val="61AB7E06"/>
    <w:rsid w:val="62341BE6"/>
    <w:rsid w:val="62C06D55"/>
    <w:rsid w:val="647805F8"/>
    <w:rsid w:val="651A5A67"/>
    <w:rsid w:val="652B08B5"/>
    <w:rsid w:val="65BB0D74"/>
    <w:rsid w:val="673C5B08"/>
    <w:rsid w:val="68D96B8D"/>
    <w:rsid w:val="68FD4E83"/>
    <w:rsid w:val="6C3D2933"/>
    <w:rsid w:val="6C554B9B"/>
    <w:rsid w:val="6CDD652A"/>
    <w:rsid w:val="6D1D29DE"/>
    <w:rsid w:val="6D4B1F84"/>
    <w:rsid w:val="6E6751A9"/>
    <w:rsid w:val="6E747832"/>
    <w:rsid w:val="6E85706C"/>
    <w:rsid w:val="6E876C3C"/>
    <w:rsid w:val="6ECC4C32"/>
    <w:rsid w:val="6FE35DB7"/>
    <w:rsid w:val="6FF43D62"/>
    <w:rsid w:val="6FF94E86"/>
    <w:rsid w:val="70BC2A8C"/>
    <w:rsid w:val="717468D6"/>
    <w:rsid w:val="72905687"/>
    <w:rsid w:val="72E119F2"/>
    <w:rsid w:val="76D52103"/>
    <w:rsid w:val="771951E0"/>
    <w:rsid w:val="777110D9"/>
    <w:rsid w:val="7B874748"/>
    <w:rsid w:val="7C0C22B6"/>
    <w:rsid w:val="7C1A1026"/>
    <w:rsid w:val="7C613C6A"/>
    <w:rsid w:val="7D583359"/>
    <w:rsid w:val="7E180234"/>
    <w:rsid w:val="7EDA0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9486AC1"/>
  <w15:docId w15:val="{7CEAACA2-2A44-40F8-8CF0-BE8DA389F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7">
    <w:name w:val="Strong"/>
    <w:basedOn w:val="a0"/>
    <w:qFormat/>
    <w:rPr>
      <w:b/>
    </w:rPr>
  </w:style>
  <w:style w:type="paragraph" w:customStyle="1" w:styleId="a8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qFormat/>
    <w:rPr>
      <w:color w:val="808080"/>
    </w:rPr>
  </w:style>
  <w:style w:type="paragraph" w:customStyle="1" w:styleId="aa">
    <w:name w:val="题目"/>
    <w:basedOn w:val="ab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b">
    <w:name w:val="[基本段落]"/>
    <w:basedOn w:val="ac"/>
    <w:qFormat/>
  </w:style>
  <w:style w:type="paragraph" w:customStyle="1" w:styleId="ac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d">
    <w:name w:val="大题答案"/>
    <w:basedOn w:val="ac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MTDisplayEquation">
    <w:name w:val="MTDisplayEquation"/>
    <w:basedOn w:val="a"/>
    <w:next w:val="a"/>
    <w:qFormat/>
    <w:pPr>
      <w:tabs>
        <w:tab w:val="center" w:pos="4820"/>
        <w:tab w:val="right" w:pos="9640"/>
      </w:tabs>
    </w:pPr>
  </w:style>
  <w:style w:type="paragraph" w:styleId="ae">
    <w:name w:val="List Paragraph"/>
    <w:basedOn w:val="a"/>
    <w:uiPriority w:val="99"/>
    <w:unhideWhenUsed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0.png"/><Relationship Id="rId21" Type="http://schemas.openxmlformats.org/officeDocument/2006/relationships/image" Target="media/image12.png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0.bin"/><Relationship Id="rId63" Type="http://schemas.openxmlformats.org/officeDocument/2006/relationships/image" Target="media/image260.png"/><Relationship Id="rId68" Type="http://schemas.openxmlformats.org/officeDocument/2006/relationships/image" Target="media/image310.png"/><Relationship Id="rId84" Type="http://schemas.openxmlformats.org/officeDocument/2006/relationships/oleObject" Target="embeddings/oleObject16.bin"/><Relationship Id="rId89" Type="http://schemas.openxmlformats.org/officeDocument/2006/relationships/oleObject" Target="embeddings/oleObject18.bin"/><Relationship Id="rId112" Type="http://schemas.openxmlformats.org/officeDocument/2006/relationships/image" Target="media/image63.jpeg"/><Relationship Id="rId16" Type="http://schemas.openxmlformats.org/officeDocument/2006/relationships/image" Target="media/image7.png"/><Relationship Id="rId107" Type="http://schemas.openxmlformats.org/officeDocument/2006/relationships/image" Target="media/image60.png"/><Relationship Id="rId11" Type="http://schemas.openxmlformats.org/officeDocument/2006/relationships/image" Target="media/image4.wmf"/><Relationship Id="rId32" Type="http://schemas.openxmlformats.org/officeDocument/2006/relationships/image" Target="media/image130.png"/><Relationship Id="rId37" Type="http://schemas.openxmlformats.org/officeDocument/2006/relationships/image" Target="media/image17.wmf"/><Relationship Id="rId53" Type="http://schemas.openxmlformats.org/officeDocument/2006/relationships/oleObject" Target="embeddings/oleObject13.bin"/><Relationship Id="rId58" Type="http://schemas.openxmlformats.org/officeDocument/2006/relationships/image" Target="media/image30.png"/><Relationship Id="rId74" Type="http://schemas.openxmlformats.org/officeDocument/2006/relationships/image" Target="media/image37.jpeg"/><Relationship Id="rId79" Type="http://schemas.openxmlformats.org/officeDocument/2006/relationships/image" Target="media/image42.wmf"/><Relationship Id="rId102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image" Target="media/image51.png"/><Relationship Id="rId22" Type="http://schemas.openxmlformats.org/officeDocument/2006/relationships/image" Target="media/image13.png"/><Relationship Id="rId27" Type="http://schemas.openxmlformats.org/officeDocument/2006/relationships/image" Target="media/image80.png"/><Relationship Id="rId43" Type="http://schemas.openxmlformats.org/officeDocument/2006/relationships/image" Target="media/image20.jpeg"/><Relationship Id="rId48" Type="http://schemas.openxmlformats.org/officeDocument/2006/relationships/image" Target="media/image23.wmf"/><Relationship Id="rId64" Type="http://schemas.openxmlformats.org/officeDocument/2006/relationships/image" Target="media/image270.png"/><Relationship Id="rId69" Type="http://schemas.openxmlformats.org/officeDocument/2006/relationships/image" Target="media/image320.png"/><Relationship Id="rId113" Type="http://schemas.openxmlformats.org/officeDocument/2006/relationships/fontTable" Target="fontTable.xml"/><Relationship Id="rId80" Type="http://schemas.openxmlformats.org/officeDocument/2006/relationships/oleObject" Target="embeddings/oleObject14.bin"/><Relationship Id="rId85" Type="http://schemas.openxmlformats.org/officeDocument/2006/relationships/image" Target="media/image45.jpeg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33" Type="http://schemas.openxmlformats.org/officeDocument/2006/relationships/image" Target="media/image140.png"/><Relationship Id="rId38" Type="http://schemas.openxmlformats.org/officeDocument/2006/relationships/oleObject" Target="embeddings/oleObject6.bin"/><Relationship Id="rId59" Type="http://schemas.openxmlformats.org/officeDocument/2006/relationships/image" Target="media/image31.png"/><Relationship Id="rId103" Type="http://schemas.openxmlformats.org/officeDocument/2006/relationships/image" Target="media/image57.png"/><Relationship Id="rId108" Type="http://schemas.openxmlformats.org/officeDocument/2006/relationships/image" Target="media/image61.wmf"/><Relationship Id="rId54" Type="http://schemas.openxmlformats.org/officeDocument/2006/relationships/image" Target="media/image26.png"/><Relationship Id="rId70" Type="http://schemas.openxmlformats.org/officeDocument/2006/relationships/image" Target="media/image330.png"/><Relationship Id="rId75" Type="http://schemas.openxmlformats.org/officeDocument/2006/relationships/image" Target="media/image38.jpeg"/><Relationship Id="rId91" Type="http://schemas.openxmlformats.org/officeDocument/2006/relationships/oleObject" Target="embeddings/oleObject19.bin"/><Relationship Id="rId96" Type="http://schemas.openxmlformats.org/officeDocument/2006/relationships/image" Target="media/image5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90.png"/><Relationship Id="rId36" Type="http://schemas.openxmlformats.org/officeDocument/2006/relationships/oleObject" Target="embeddings/oleObject5.bin"/><Relationship Id="rId49" Type="http://schemas.openxmlformats.org/officeDocument/2006/relationships/oleObject" Target="embeddings/oleObject11.bin"/><Relationship Id="rId57" Type="http://schemas.openxmlformats.org/officeDocument/2006/relationships/image" Target="media/image29.png"/><Relationship Id="rId106" Type="http://schemas.openxmlformats.org/officeDocument/2006/relationships/image" Target="media/image59.png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0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2.png"/><Relationship Id="rId65" Type="http://schemas.openxmlformats.org/officeDocument/2006/relationships/image" Target="media/image280.png"/><Relationship Id="rId73" Type="http://schemas.openxmlformats.org/officeDocument/2006/relationships/image" Target="media/image36.jpeg"/><Relationship Id="rId78" Type="http://schemas.openxmlformats.org/officeDocument/2006/relationships/image" Target="media/image41.png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image" Target="media/image50.jpeg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9" Type="http://schemas.openxmlformats.org/officeDocument/2006/relationships/image" Target="media/image18.wmf"/><Relationship Id="rId109" Type="http://schemas.openxmlformats.org/officeDocument/2006/relationships/oleObject" Target="embeddings/oleObject24.bin"/><Relationship Id="rId34" Type="http://schemas.openxmlformats.org/officeDocument/2006/relationships/image" Target="media/image150.png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6" Type="http://schemas.openxmlformats.org/officeDocument/2006/relationships/image" Target="media/image39.jpeg"/><Relationship Id="rId97" Type="http://schemas.openxmlformats.org/officeDocument/2006/relationships/image" Target="media/image53.jpeg"/><Relationship Id="rId104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40.png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image" Target="media/image100.png"/><Relationship Id="rId24" Type="http://schemas.openxmlformats.org/officeDocument/2006/relationships/image" Target="media/image15.png"/><Relationship Id="rId40" Type="http://schemas.openxmlformats.org/officeDocument/2006/relationships/oleObject" Target="embeddings/oleObject7.bin"/><Relationship Id="rId45" Type="http://schemas.openxmlformats.org/officeDocument/2006/relationships/oleObject" Target="embeddings/oleObject9.bin"/><Relationship Id="rId66" Type="http://schemas.openxmlformats.org/officeDocument/2006/relationships/image" Target="media/image290.png"/><Relationship Id="rId87" Type="http://schemas.openxmlformats.org/officeDocument/2006/relationships/oleObject" Target="embeddings/oleObject17.bin"/><Relationship Id="rId110" Type="http://schemas.openxmlformats.org/officeDocument/2006/relationships/image" Target="media/image62.wmf"/><Relationship Id="rId61" Type="http://schemas.openxmlformats.org/officeDocument/2006/relationships/image" Target="media/image33.png"/><Relationship Id="rId82" Type="http://schemas.openxmlformats.org/officeDocument/2006/relationships/oleObject" Target="embeddings/oleObject15.bin"/><Relationship Id="rId19" Type="http://schemas.openxmlformats.org/officeDocument/2006/relationships/image" Target="media/image10.png"/><Relationship Id="rId14" Type="http://schemas.openxmlformats.org/officeDocument/2006/relationships/oleObject" Target="embeddings/oleObject4.bin"/><Relationship Id="rId30" Type="http://schemas.openxmlformats.org/officeDocument/2006/relationships/image" Target="media/image110.png"/><Relationship Id="rId35" Type="http://schemas.openxmlformats.org/officeDocument/2006/relationships/image" Target="media/image16.wmf"/><Relationship Id="rId56" Type="http://schemas.openxmlformats.org/officeDocument/2006/relationships/image" Target="media/image28.png"/><Relationship Id="rId77" Type="http://schemas.openxmlformats.org/officeDocument/2006/relationships/image" Target="media/image40.png"/><Relationship Id="rId100" Type="http://schemas.openxmlformats.org/officeDocument/2006/relationships/oleObject" Target="embeddings/oleObject21.bin"/><Relationship Id="rId105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2.bin"/><Relationship Id="rId72" Type="http://schemas.openxmlformats.org/officeDocument/2006/relationships/image" Target="media/image35.jpeg"/><Relationship Id="rId93" Type="http://schemas.openxmlformats.org/officeDocument/2006/relationships/oleObject" Target="embeddings/oleObject20.bin"/><Relationship Id="rId98" Type="http://schemas.openxmlformats.org/officeDocument/2006/relationships/image" Target="media/image54.png"/><Relationship Id="rId3" Type="http://schemas.openxmlformats.org/officeDocument/2006/relationships/styles" Target="styles.xml"/><Relationship Id="rId25" Type="http://schemas.openxmlformats.org/officeDocument/2006/relationships/image" Target="media/image61.png"/><Relationship Id="rId46" Type="http://schemas.openxmlformats.org/officeDocument/2006/relationships/image" Target="media/image22.wmf"/><Relationship Id="rId67" Type="http://schemas.openxmlformats.org/officeDocument/2006/relationships/image" Target="media/image300.png"/><Relationship Id="rId20" Type="http://schemas.openxmlformats.org/officeDocument/2006/relationships/image" Target="media/image11.png"/><Relationship Id="rId41" Type="http://schemas.openxmlformats.org/officeDocument/2006/relationships/image" Target="media/image19.wmf"/><Relationship Id="rId62" Type="http://schemas.openxmlformats.org/officeDocument/2006/relationships/image" Target="media/image34.png"/><Relationship Id="rId83" Type="http://schemas.openxmlformats.org/officeDocument/2006/relationships/image" Target="media/image44.wmf"/><Relationship Id="rId88" Type="http://schemas.openxmlformats.org/officeDocument/2006/relationships/image" Target="media/image47.wmf"/><Relationship Id="rId11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40</Words>
  <Characters>4219</Characters>
  <Application>Microsoft Office Word</Application>
  <DocSecurity>0</DocSecurity>
  <Lines>35</Lines>
  <Paragraphs>9</Paragraphs>
  <ScaleCrop>false</ScaleCrop>
  <Company/>
  <LinksUpToDate>false</LinksUpToDate>
  <CharactersWithSpaces>4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1T13:38:00Z</dcterms:created>
  <dcterms:modified xsi:type="dcterms:W3CDTF">2025-02-11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zBkN2NlNWY1NjYzMmY2MTZhZGQ1MzRlNjhmZDJjNjgiLCJ1c2VySWQiOiIxMzMzMDA5ODk0In0=</vt:lpwstr>
  </property>
  <property fmtid="{D5CDD505-2E9C-101B-9397-08002B2CF9AE}" pid="3" name="KSOProductBuildVer">
    <vt:lpwstr>2052-12.1.0.19770</vt:lpwstr>
  </property>
  <property fmtid="{D5CDD505-2E9C-101B-9397-08002B2CF9AE}" pid="4" name="ICV">
    <vt:lpwstr>CFDBE6AB94304CEDBFAB2E9DD005E58E_13</vt:lpwstr>
  </property>
  <property fmtid="{D5CDD505-2E9C-101B-9397-08002B2CF9AE}" pid="5" name="MTWinEqns">
    <vt:bool>true</vt:bool>
  </property>
</Properties>
</file>